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73F2" w:rsidRPr="00AF6AF5" w:rsidRDefault="00445F69" w:rsidP="00F173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2"/>
          <w:szCs w:val="22"/>
        </w:rPr>
      </w:pPr>
      <w:r w:rsidRPr="00445F69">
        <w:rPr>
          <w:rFonts w:cs="Times New Roman"/>
          <w:noProof/>
          <w:color w:val="0000FF"/>
          <w:szCs w:val="24"/>
        </w:rPr>
        <w:pict>
          <v:group id="_x0000_s1375" style="position:absolute;margin-left:143.65pt;margin-top:-56.4pt;width:340.55pt;height:53.9pt;z-index:251742208" coordorigin="1501,4018" coordsize="6811,1078">
            <v:group id="_x0000_s1376" style="position:absolute;left:1501;top:4018;width:1093;height:1078" coordorigin="1501,4018" coordsize="1093,1078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377" type="#_x0000_t202" style="position:absolute;left:1501;top:4018;width:1091;height:544;mso-height-percent:200;mso-height-percent:200;mso-width-relative:margin;mso-height-relative:margin" fillcolor="white [3201]" strokecolor="#8064a2 [3207]" strokeweight="2.5pt">
                <v:shadow color="#868686"/>
                <v:textbox style="mso-next-textbox:#_x0000_s1377;mso-fit-shape-to-text:t">
                  <w:txbxContent>
                    <w:p w:rsidR="00F173F2" w:rsidRPr="005B7FF1" w:rsidRDefault="00F173F2" w:rsidP="00F173F2">
                      <w:pPr>
                        <w:jc w:val="center"/>
                        <w:rPr>
                          <w:rFonts w:cstheme="minorBidi"/>
                          <w:b/>
                          <w:bCs/>
                          <w:cs/>
                        </w:rPr>
                      </w:pPr>
                      <w:r w:rsidRPr="005B7FF1">
                        <w:rPr>
                          <w:rFonts w:cstheme="minorBidi" w:hint="cs"/>
                          <w:b/>
                          <w:bCs/>
                          <w:cs/>
                        </w:rPr>
                        <w:t>ข้อ</w:t>
                      </w:r>
                    </w:p>
                  </w:txbxContent>
                </v:textbox>
              </v:shape>
              <v:shape id="_x0000_s1378" type="#_x0000_t202" style="position:absolute;left:1504;top:4552;width:1090;height:544;mso-height-percent:200;mso-height-percent:200;mso-width-relative:margin;mso-height-relative:margin" fillcolor="white [3201]" strokecolor="#8064a2 [3207]" strokeweight="2.5pt">
                <v:shadow color="#868686"/>
                <v:textbox style="mso-next-textbox:#_x0000_s1378;mso-fit-shape-to-text:t">
                  <w:txbxContent>
                    <w:p w:rsidR="00F173F2" w:rsidRPr="005B7FF1" w:rsidRDefault="00F173F2" w:rsidP="00F173F2">
                      <w:pPr>
                        <w:jc w:val="center"/>
                        <w:rPr>
                          <w:rFonts w:cstheme="minorBidi"/>
                          <w:b/>
                          <w:bCs/>
                          <w:cs/>
                        </w:rPr>
                      </w:pPr>
                      <w:r>
                        <w:rPr>
                          <w:rFonts w:cstheme="minorBidi" w:hint="cs"/>
                          <w:b/>
                          <w:bCs/>
                          <w:cs/>
                        </w:rPr>
                        <w:t>คะแนน</w:t>
                      </w:r>
                    </w:p>
                  </w:txbxContent>
                </v:textbox>
              </v:shape>
            </v:group>
            <v:group id="_x0000_s1379" style="position:absolute;left:2594;top:4018;width:672;height:1078" coordorigin="2594,4018" coordsize="672,1078">
              <v:shape id="_x0000_s1380" type="#_x0000_t202" style="position:absolute;left:2594;top:4018;width:672;height:534;mso-width-relative:margin;mso-height-relative:margin" fillcolor="white [3201]" strokecolor="#8064a2 [3207]" strokeweight="2.5pt">
                <v:shadow color="#868686"/>
                <v:textbox style="mso-next-textbox:#_x0000_s1380">
                  <w:txbxContent>
                    <w:p w:rsidR="00F173F2" w:rsidRPr="005B7FF1" w:rsidRDefault="00F173F2" w:rsidP="00F173F2">
                      <w:pPr>
                        <w:jc w:val="center"/>
                        <w:rPr>
                          <w:rFonts w:cstheme="minorBidi"/>
                          <w:b/>
                          <w:bCs/>
                          <w:cs/>
                        </w:rPr>
                      </w:pPr>
                      <w:r w:rsidRPr="005B7FF1">
                        <w:rPr>
                          <w:rFonts w:cstheme="minorBidi" w:hint="cs"/>
                          <w:b/>
                          <w:bCs/>
                          <w:cs/>
                        </w:rPr>
                        <w:t>1</w:t>
                      </w:r>
                    </w:p>
                  </w:txbxContent>
                </v:textbox>
              </v:shape>
              <v:shape id="_x0000_s1381" type="#_x0000_t202" style="position:absolute;left:2594;top:4562;width:672;height:534;mso-width-relative:margin;mso-height-relative:margin" fillcolor="white [3201]" strokecolor="#8064a2 [3207]" strokeweight="2.5pt">
                <v:shadow color="#868686"/>
                <v:textbox style="mso-next-textbox:#_x0000_s1381">
                  <w:txbxContent>
                    <w:p w:rsidR="00F173F2" w:rsidRPr="005B7FF1" w:rsidRDefault="00F173F2" w:rsidP="00F173F2">
                      <w:pPr>
                        <w:jc w:val="center"/>
                        <w:rPr>
                          <w:rFonts w:cstheme="minorBidi"/>
                          <w:b/>
                          <w:bCs/>
                          <w:cs/>
                        </w:rPr>
                      </w:pPr>
                    </w:p>
                  </w:txbxContent>
                </v:textbox>
              </v:shape>
            </v:group>
            <v:group id="_x0000_s1382" style="position:absolute;left:3266;top:4018;width:672;height:1078" coordorigin="2594,4018" coordsize="672,1078">
              <v:shape id="_x0000_s1383" type="#_x0000_t202" style="position:absolute;left:2594;top:4018;width:672;height:534;mso-width-relative:margin;mso-height-relative:margin" fillcolor="white [3201]" strokecolor="#8064a2 [3207]" strokeweight="2.5pt">
                <v:shadow color="#868686"/>
                <v:textbox style="mso-next-textbox:#_x0000_s1383">
                  <w:txbxContent>
                    <w:p w:rsidR="00F173F2" w:rsidRPr="005B7FF1" w:rsidRDefault="00F173F2" w:rsidP="00F173F2">
                      <w:pPr>
                        <w:jc w:val="center"/>
                        <w:rPr>
                          <w:rFonts w:cstheme="minorBidi"/>
                          <w:b/>
                          <w:bCs/>
                          <w:cs/>
                        </w:rPr>
                      </w:pPr>
                      <w:r>
                        <w:rPr>
                          <w:rFonts w:cstheme="minorBidi" w:hint="cs"/>
                          <w:b/>
                          <w:bCs/>
                          <w:cs/>
                        </w:rPr>
                        <w:t>2</w:t>
                      </w:r>
                    </w:p>
                  </w:txbxContent>
                </v:textbox>
              </v:shape>
              <v:shape id="_x0000_s1384" type="#_x0000_t202" style="position:absolute;left:2594;top:4562;width:672;height:534;mso-width-relative:margin;mso-height-relative:margin" fillcolor="white [3201]" strokecolor="#8064a2 [3207]" strokeweight="2.5pt">
                <v:shadow color="#868686"/>
                <v:textbox style="mso-next-textbox:#_x0000_s1384">
                  <w:txbxContent>
                    <w:p w:rsidR="00F173F2" w:rsidRPr="005B7FF1" w:rsidRDefault="00F173F2" w:rsidP="00F173F2">
                      <w:pPr>
                        <w:jc w:val="center"/>
                        <w:rPr>
                          <w:rFonts w:cstheme="minorBidi"/>
                          <w:b/>
                          <w:bCs/>
                          <w:cs/>
                        </w:rPr>
                      </w:pPr>
                    </w:p>
                  </w:txbxContent>
                </v:textbox>
              </v:shape>
            </v:group>
            <v:group id="_x0000_s1385" style="position:absolute;left:5954;top:4018;width:766;height:1078" coordorigin="2594,4018" coordsize="672,1078">
              <v:shape id="_x0000_s1386" type="#_x0000_t202" style="position:absolute;left:2594;top:4018;width:672;height:534;mso-width-relative:margin;mso-height-relative:margin" fillcolor="white [3201]" strokecolor="#8064a2 [3207]" strokeweight="2.5pt">
                <v:shadow color="#868686"/>
                <v:textbox style="mso-next-textbox:#_x0000_s1386">
                  <w:txbxContent>
                    <w:p w:rsidR="00F173F2" w:rsidRPr="005B7FF1" w:rsidRDefault="00F173F2" w:rsidP="00F173F2">
                      <w:pPr>
                        <w:jc w:val="center"/>
                        <w:rPr>
                          <w:rFonts w:cstheme="minorBidi"/>
                          <w:b/>
                          <w:bCs/>
                          <w:cs/>
                        </w:rPr>
                      </w:pPr>
                      <w:r>
                        <w:rPr>
                          <w:rFonts w:cstheme="minorBidi" w:hint="cs"/>
                          <w:b/>
                          <w:bCs/>
                          <w:cs/>
                        </w:rPr>
                        <w:t>รวม</w:t>
                      </w:r>
                    </w:p>
                  </w:txbxContent>
                </v:textbox>
              </v:shape>
              <v:shape id="_x0000_s1387" type="#_x0000_t202" style="position:absolute;left:2594;top:4562;width:672;height:534;mso-width-relative:margin;mso-height-relative:margin" fillcolor="white [3201]" strokecolor="#8064a2 [3207]" strokeweight="2.5pt">
                <v:shadow color="#868686"/>
                <v:textbox style="mso-next-textbox:#_x0000_s1387">
                  <w:txbxContent>
                    <w:p w:rsidR="00F173F2" w:rsidRPr="005B7FF1" w:rsidRDefault="00F173F2" w:rsidP="00F173F2">
                      <w:pPr>
                        <w:jc w:val="center"/>
                        <w:rPr>
                          <w:rFonts w:cstheme="minorBidi"/>
                          <w:b/>
                          <w:bCs/>
                          <w:cs/>
                        </w:rPr>
                      </w:pPr>
                    </w:p>
                  </w:txbxContent>
                </v:textbox>
              </v:shape>
            </v:group>
            <v:group id="_x0000_s1388" style="position:absolute;left:5282;top:4018;width:672;height:1078" coordorigin="2594,4018" coordsize="672,1078">
              <v:shape id="_x0000_s1389" type="#_x0000_t202" style="position:absolute;left:2594;top:4018;width:672;height:534;mso-width-relative:margin;mso-height-relative:margin" fillcolor="white [3201]" strokecolor="#8064a2 [3207]" strokeweight="2.5pt">
                <v:shadow color="#868686"/>
                <v:textbox style="mso-next-textbox:#_x0000_s1389">
                  <w:txbxContent>
                    <w:p w:rsidR="00F173F2" w:rsidRPr="005B7FF1" w:rsidRDefault="00F173F2" w:rsidP="00F173F2">
                      <w:pPr>
                        <w:jc w:val="center"/>
                        <w:rPr>
                          <w:rFonts w:cstheme="minorBidi"/>
                          <w:b/>
                          <w:bCs/>
                          <w:cs/>
                        </w:rPr>
                      </w:pPr>
                      <w:r>
                        <w:rPr>
                          <w:rFonts w:cstheme="minorBidi" w:hint="cs"/>
                          <w:b/>
                          <w:bCs/>
                          <w:cs/>
                        </w:rPr>
                        <w:t>5</w:t>
                      </w:r>
                    </w:p>
                  </w:txbxContent>
                </v:textbox>
              </v:shape>
              <v:shape id="_x0000_s1390" type="#_x0000_t202" style="position:absolute;left:2594;top:4562;width:672;height:534;mso-width-relative:margin;mso-height-relative:margin" fillcolor="white [3201]" strokecolor="#8064a2 [3207]" strokeweight="2.5pt">
                <v:shadow color="#868686"/>
                <v:textbox style="mso-next-textbox:#_x0000_s1390">
                  <w:txbxContent>
                    <w:p w:rsidR="00F173F2" w:rsidRPr="005B7FF1" w:rsidRDefault="00F173F2" w:rsidP="00F173F2">
                      <w:pPr>
                        <w:jc w:val="center"/>
                        <w:rPr>
                          <w:rFonts w:cstheme="minorBidi"/>
                          <w:b/>
                          <w:bCs/>
                          <w:cs/>
                        </w:rPr>
                      </w:pPr>
                    </w:p>
                  </w:txbxContent>
                </v:textbox>
              </v:shape>
            </v:group>
            <v:group id="_x0000_s1391" style="position:absolute;left:4610;top:4018;width:672;height:1078" coordorigin="2594,4018" coordsize="672,1078">
              <v:shape id="_x0000_s1392" type="#_x0000_t202" style="position:absolute;left:2594;top:4018;width:672;height:534;mso-width-relative:margin;mso-height-relative:margin" fillcolor="white [3201]" strokecolor="#8064a2 [3207]" strokeweight="2.5pt">
                <v:shadow color="#868686"/>
                <v:textbox style="mso-next-textbox:#_x0000_s1392">
                  <w:txbxContent>
                    <w:p w:rsidR="00F173F2" w:rsidRPr="005B7FF1" w:rsidRDefault="00F173F2" w:rsidP="00F173F2">
                      <w:pPr>
                        <w:jc w:val="center"/>
                        <w:rPr>
                          <w:rFonts w:cstheme="minorBidi"/>
                          <w:b/>
                          <w:bCs/>
                          <w:cs/>
                        </w:rPr>
                      </w:pPr>
                      <w:r>
                        <w:rPr>
                          <w:rFonts w:cstheme="minorBidi" w:hint="cs"/>
                          <w:b/>
                          <w:bCs/>
                          <w:cs/>
                        </w:rPr>
                        <w:t>4</w:t>
                      </w:r>
                    </w:p>
                  </w:txbxContent>
                </v:textbox>
              </v:shape>
              <v:shape id="_x0000_s1393" type="#_x0000_t202" style="position:absolute;left:2594;top:4562;width:672;height:534;mso-width-relative:margin;mso-height-relative:margin" fillcolor="white [3201]" strokecolor="#8064a2 [3207]" strokeweight="2.5pt">
                <v:shadow color="#868686"/>
                <v:textbox style="mso-next-textbox:#_x0000_s1393">
                  <w:txbxContent>
                    <w:p w:rsidR="00F173F2" w:rsidRPr="005B7FF1" w:rsidRDefault="00F173F2" w:rsidP="00F173F2">
                      <w:pPr>
                        <w:jc w:val="center"/>
                        <w:rPr>
                          <w:rFonts w:cstheme="minorBidi"/>
                          <w:b/>
                          <w:bCs/>
                          <w:cs/>
                        </w:rPr>
                      </w:pPr>
                    </w:p>
                  </w:txbxContent>
                </v:textbox>
              </v:shape>
            </v:group>
            <v:group id="_x0000_s1394" style="position:absolute;left:3938;top:4018;width:672;height:1078" coordorigin="2594,4018" coordsize="672,1078">
              <v:shape id="_x0000_s1395" type="#_x0000_t202" style="position:absolute;left:2594;top:4018;width:672;height:534;mso-width-relative:margin;mso-height-relative:margin" fillcolor="white [3201]" strokecolor="#8064a2 [3207]" strokeweight="2.5pt">
                <v:shadow color="#868686"/>
                <v:textbox style="mso-next-textbox:#_x0000_s1395">
                  <w:txbxContent>
                    <w:p w:rsidR="00F173F2" w:rsidRPr="005B7FF1" w:rsidRDefault="00F173F2" w:rsidP="00F173F2">
                      <w:pPr>
                        <w:jc w:val="center"/>
                        <w:rPr>
                          <w:rFonts w:cstheme="minorBidi"/>
                          <w:b/>
                          <w:bCs/>
                          <w:cs/>
                        </w:rPr>
                      </w:pPr>
                      <w:r>
                        <w:rPr>
                          <w:rFonts w:cstheme="minorBidi" w:hint="cs"/>
                          <w:b/>
                          <w:bCs/>
                          <w:cs/>
                        </w:rPr>
                        <w:t>3</w:t>
                      </w:r>
                    </w:p>
                  </w:txbxContent>
                </v:textbox>
              </v:shape>
              <v:shape id="_x0000_s1396" type="#_x0000_t202" style="position:absolute;left:2594;top:4562;width:672;height:534;mso-width-relative:margin;mso-height-relative:margin" fillcolor="white [3201]" strokecolor="#8064a2 [3207]" strokeweight="2.5pt">
                <v:shadow color="#868686"/>
                <v:textbox style="mso-next-textbox:#_x0000_s1396">
                  <w:txbxContent>
                    <w:p w:rsidR="00F173F2" w:rsidRPr="005B7FF1" w:rsidRDefault="00F173F2" w:rsidP="00F173F2">
                      <w:pPr>
                        <w:jc w:val="center"/>
                        <w:rPr>
                          <w:rFonts w:cstheme="minorBidi"/>
                          <w:b/>
                          <w:bCs/>
                          <w:cs/>
                        </w:rPr>
                      </w:pPr>
                    </w:p>
                  </w:txbxContent>
                </v:textbox>
              </v:shape>
            </v:group>
            <v:group id="_x0000_s1397" style="position:absolute;left:6720;top:4018;width:1592;height:1078" coordorigin="2594,4018" coordsize="672,1078">
              <v:shape id="_x0000_s1398" type="#_x0000_t202" style="position:absolute;left:2594;top:4018;width:672;height:534;mso-width-relative:margin;mso-height-relative:margin" fillcolor="white [3201]" strokecolor="#8064a2 [3207]" strokeweight="2.5pt">
                <v:shadow color="#868686"/>
                <v:textbox style="mso-next-textbox:#_x0000_s1398">
                  <w:txbxContent>
                    <w:p w:rsidR="00F173F2" w:rsidRPr="005B7FF1" w:rsidRDefault="00F173F2" w:rsidP="00F173F2">
                      <w:pPr>
                        <w:jc w:val="center"/>
                        <w:rPr>
                          <w:rFonts w:cstheme="minorBidi"/>
                          <w:b/>
                          <w:bCs/>
                          <w:cs/>
                        </w:rPr>
                      </w:pPr>
                      <w:r>
                        <w:rPr>
                          <w:rFonts w:cstheme="minorBidi" w:hint="cs"/>
                          <w:b/>
                          <w:bCs/>
                          <w:cs/>
                        </w:rPr>
                        <w:t>ผู้ตวรจ</w:t>
                      </w:r>
                    </w:p>
                  </w:txbxContent>
                </v:textbox>
              </v:shape>
              <v:shape id="_x0000_s1399" type="#_x0000_t202" style="position:absolute;left:2594;top:4562;width:672;height:534;mso-width-relative:margin;mso-height-relative:margin" fillcolor="white [3201]" strokecolor="#8064a2 [3207]" strokeweight="2.5pt">
                <v:shadow color="#868686"/>
                <v:textbox style="mso-next-textbox:#_x0000_s1399">
                  <w:txbxContent>
                    <w:p w:rsidR="00F173F2" w:rsidRPr="005B7FF1" w:rsidRDefault="00F173F2" w:rsidP="00F173F2">
                      <w:pPr>
                        <w:jc w:val="center"/>
                        <w:rPr>
                          <w:rFonts w:cstheme="minorBidi"/>
                          <w:b/>
                          <w:bCs/>
                          <w:cs/>
                        </w:rPr>
                      </w:pPr>
                    </w:p>
                  </w:txbxContent>
                </v:textbox>
              </v:shape>
            </v:group>
          </v:group>
        </w:pict>
      </w:r>
      <w:r w:rsidR="00F173F2" w:rsidRPr="00AF6AF5">
        <w:rPr>
          <w:sz w:val="22"/>
          <w:szCs w:val="22"/>
        </w:rPr>
        <w:t xml:space="preserve">Thermodynamics II </w:t>
      </w:r>
      <w:r w:rsidR="00F173F2" w:rsidRPr="00AF6AF5">
        <w:rPr>
          <w:b/>
          <w:bCs/>
          <w:sz w:val="22"/>
          <w:szCs w:val="22"/>
        </w:rPr>
        <w:t xml:space="preserve">                            </w:t>
      </w:r>
      <w:r w:rsidR="00F173F2">
        <w:rPr>
          <w:i/>
          <w:iCs/>
          <w:sz w:val="20"/>
          <w:szCs w:val="20"/>
        </w:rPr>
        <w:t xml:space="preserve">                </w:t>
      </w:r>
      <w:r w:rsidR="00F173F2" w:rsidRPr="00AF6AF5">
        <w:rPr>
          <w:i/>
          <w:iCs/>
          <w:sz w:val="20"/>
          <w:szCs w:val="20"/>
        </w:rPr>
        <w:t>Test</w:t>
      </w:r>
      <w:r w:rsidR="00F173F2">
        <w:rPr>
          <w:i/>
          <w:iCs/>
          <w:sz w:val="20"/>
          <w:szCs w:val="20"/>
        </w:rPr>
        <w:t xml:space="preserve"> </w:t>
      </w:r>
      <w:proofErr w:type="gramStart"/>
      <w:r w:rsidR="00F173F2">
        <w:rPr>
          <w:i/>
          <w:iCs/>
          <w:sz w:val="20"/>
          <w:szCs w:val="20"/>
        </w:rPr>
        <w:t xml:space="preserve">no.2 </w:t>
      </w:r>
      <w:r w:rsidR="00F173F2" w:rsidRPr="00AF6AF5">
        <w:rPr>
          <w:i/>
          <w:iCs/>
          <w:sz w:val="20"/>
          <w:szCs w:val="20"/>
        </w:rPr>
        <w:t xml:space="preserve"> </w:t>
      </w:r>
      <w:r w:rsidR="00F173F2" w:rsidRPr="0091441A">
        <w:rPr>
          <w:i/>
          <w:iCs/>
          <w:sz w:val="20"/>
          <w:szCs w:val="20"/>
        </w:rPr>
        <w:t>Saturday</w:t>
      </w:r>
      <w:proofErr w:type="gramEnd"/>
      <w:r w:rsidR="00F173F2" w:rsidRPr="0091441A">
        <w:rPr>
          <w:i/>
          <w:iCs/>
          <w:sz w:val="20"/>
          <w:szCs w:val="20"/>
        </w:rPr>
        <w:t xml:space="preserve"> </w:t>
      </w:r>
      <w:r w:rsidR="00F173F2">
        <w:rPr>
          <w:i/>
          <w:iCs/>
          <w:sz w:val="20"/>
          <w:szCs w:val="20"/>
        </w:rPr>
        <w:t xml:space="preserve">18 December 2010 </w:t>
      </w:r>
      <w:r w:rsidR="00F173F2" w:rsidRPr="0091441A">
        <w:rPr>
          <w:i/>
          <w:iCs/>
          <w:sz w:val="20"/>
          <w:szCs w:val="20"/>
        </w:rPr>
        <w:t xml:space="preserve"> Time </w:t>
      </w:r>
      <w:r w:rsidR="00F173F2">
        <w:rPr>
          <w:i/>
          <w:iCs/>
          <w:sz w:val="20"/>
          <w:szCs w:val="20"/>
        </w:rPr>
        <w:t>10:00-11:30</w:t>
      </w:r>
    </w:p>
    <w:p w:rsidR="00F173F2" w:rsidRPr="00BD4D32" w:rsidRDefault="00F173F2" w:rsidP="00F173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  <w:rPr>
          <w:sz w:val="28"/>
        </w:rPr>
      </w:pPr>
      <w:r>
        <w:rPr>
          <w:rFonts w:hint="cs"/>
          <w:sz w:val="28"/>
          <w:cs/>
        </w:rPr>
        <w:t>เลขที่</w:t>
      </w:r>
      <w:r>
        <w:rPr>
          <w:sz w:val="28"/>
        </w:rPr>
        <w:t>…...Section…...ID………………….Name………….…..</w:t>
      </w:r>
      <w:r w:rsidRPr="00BD4D32">
        <w:rPr>
          <w:sz w:val="28"/>
        </w:rPr>
        <w:t>……………………</w:t>
      </w:r>
    </w:p>
    <w:p w:rsidR="000F7705" w:rsidRPr="00843E63" w:rsidRDefault="008A26F9" w:rsidP="000F7705">
      <w:pPr>
        <w:widowControl w:val="0"/>
        <w:autoSpaceDE w:val="0"/>
        <w:autoSpaceDN w:val="0"/>
        <w:adjustRightInd w:val="0"/>
        <w:spacing w:before="120"/>
        <w:ind w:right="96"/>
        <w:jc w:val="both"/>
        <w:rPr>
          <w:rFonts w:cs="Arial Narrow"/>
          <w:color w:val="003366"/>
          <w:sz w:val="28"/>
        </w:rPr>
      </w:pPr>
      <w:r>
        <w:rPr>
          <w:rFonts w:cs="Times New Roman"/>
          <w:b/>
          <w:bCs/>
          <w:noProof/>
          <w:color w:val="003366"/>
          <w:sz w:val="28"/>
        </w:rPr>
        <w:drawing>
          <wp:anchor distT="0" distB="0" distL="114300" distR="114300" simplePos="0" relativeHeight="251749376" behindDoc="0" locked="0" layoutInCell="1" allowOverlap="1">
            <wp:simplePos x="0" y="0"/>
            <wp:positionH relativeFrom="column">
              <wp:posOffset>223766</wp:posOffset>
            </wp:positionH>
            <wp:positionV relativeFrom="paragraph">
              <wp:posOffset>808848</wp:posOffset>
            </wp:positionV>
            <wp:extent cx="5794897" cy="4899547"/>
            <wp:effectExtent l="19050" t="0" r="0" b="0"/>
            <wp:wrapNone/>
            <wp:docPr id="15" name="Picture 15" descr="C:\Documents and Settings\User\Desktop\Teaching2010-2\Thermo2\Exam\Exam2009-2\TM2Test2-2009-2\TM2Test2-2009_Page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Documents and Settings\User\Desktop\Teaching2010-2\Thermo2\Exam\Exam2009-2\TM2Test2-2009-2\TM2Test2-2009_Page_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4897" cy="48995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43E63" w:rsidRPr="00843E63">
        <w:rPr>
          <w:rFonts w:cs="Times New Roman"/>
          <w:b/>
          <w:bCs/>
          <w:color w:val="003366"/>
          <w:sz w:val="28"/>
        </w:rPr>
        <w:t>1</w:t>
      </w:r>
      <w:r w:rsidR="000F7705" w:rsidRPr="00843E63">
        <w:rPr>
          <w:rFonts w:cs="Times New Roman"/>
          <w:color w:val="003366"/>
          <w:sz w:val="28"/>
        </w:rPr>
        <w:t>.</w:t>
      </w:r>
      <w:r w:rsidR="00F42675" w:rsidRPr="00F42675">
        <w:rPr>
          <w:rFonts w:cs="Times New Roman"/>
          <w:color w:val="000000"/>
          <w:sz w:val="28"/>
        </w:rPr>
        <w:t xml:space="preserve"> </w:t>
      </w:r>
      <w:r w:rsidR="00F42675" w:rsidRPr="00E14CA2">
        <w:rPr>
          <w:rFonts w:cs="Times New Roman"/>
          <w:color w:val="000000"/>
          <w:sz w:val="28"/>
        </w:rPr>
        <w:t>A 20x10x5 m</w:t>
      </w:r>
      <w:r w:rsidR="00F42675" w:rsidRPr="00E14CA2">
        <w:rPr>
          <w:rFonts w:cs="Times New Roman"/>
          <w:color w:val="000000"/>
          <w:sz w:val="28"/>
          <w:vertAlign w:val="superscript"/>
        </w:rPr>
        <w:t>3</w:t>
      </w:r>
      <w:r w:rsidR="00F42675" w:rsidRPr="00E14CA2">
        <w:rPr>
          <w:rFonts w:cs="Times New Roman"/>
          <w:color w:val="000000"/>
          <w:sz w:val="28"/>
        </w:rPr>
        <w:t xml:space="preserve"> room contains air at </w:t>
      </w:r>
      <w:smartTag w:uri="urn:schemas-microsoft-com:office:smarttags" w:element="metricconverter">
        <w:smartTagPr>
          <w:attr w:name="ProductID" w:val="20ﾰC"/>
        </w:smartTagPr>
        <w:r w:rsidR="00F42675" w:rsidRPr="00E14CA2">
          <w:rPr>
            <w:rFonts w:cs="Times New Roman"/>
            <w:color w:val="000000"/>
            <w:sz w:val="28"/>
          </w:rPr>
          <w:t>20°C</w:t>
        </w:r>
      </w:smartTag>
      <w:r w:rsidR="00F42675" w:rsidRPr="00E14CA2">
        <w:rPr>
          <w:rFonts w:cs="Times New Roman"/>
          <w:color w:val="000000"/>
          <w:sz w:val="28"/>
        </w:rPr>
        <w:t xml:space="preserve"> and 98 </w:t>
      </w:r>
      <w:proofErr w:type="spellStart"/>
      <w:r w:rsidR="00F42675" w:rsidRPr="00E14CA2">
        <w:rPr>
          <w:rFonts w:cs="Times New Roman"/>
          <w:color w:val="000000"/>
          <w:sz w:val="28"/>
        </w:rPr>
        <w:t>kPa</w:t>
      </w:r>
      <w:proofErr w:type="spellEnd"/>
      <w:r w:rsidR="00F42675" w:rsidRPr="00E14CA2">
        <w:rPr>
          <w:rFonts w:cs="Times New Roman"/>
          <w:color w:val="000000"/>
          <w:sz w:val="28"/>
        </w:rPr>
        <w:t xml:space="preserve"> at a relative humidity of 85 percent. Calculate (a) the dew point of the air, (b) the mass of water and the mass of dry air, </w:t>
      </w:r>
      <w:r w:rsidR="00F42675" w:rsidRPr="009B5EAB">
        <w:rPr>
          <w:rFonts w:cs="Times New Roman"/>
          <w:color w:val="000000"/>
          <w:sz w:val="28"/>
        </w:rPr>
        <w:t xml:space="preserve">(c) the specific humidity of the air, and </w:t>
      </w:r>
      <w:r w:rsidR="00F42675">
        <w:rPr>
          <w:rFonts w:cs="Times New Roman"/>
          <w:color w:val="000000"/>
          <w:sz w:val="28"/>
        </w:rPr>
        <w:t xml:space="preserve">(d) </w:t>
      </w:r>
      <w:r w:rsidR="00F42675" w:rsidRPr="009B5EAB">
        <w:rPr>
          <w:rFonts w:cs="Times New Roman"/>
          <w:color w:val="000000"/>
          <w:sz w:val="28"/>
        </w:rPr>
        <w:t>the enthalpy per unit mass of dry air.</w:t>
      </w:r>
      <w:r w:rsidR="00F42675">
        <w:rPr>
          <w:rFonts w:cs="Times New Roman"/>
          <w:color w:val="000000"/>
          <w:sz w:val="28"/>
        </w:rPr>
        <w:t xml:space="preserve">             </w:t>
      </w:r>
      <w:r w:rsidR="000F7705" w:rsidRPr="00843E63">
        <w:rPr>
          <w:rFonts w:cs="Arial Narrow"/>
          <w:color w:val="003366"/>
          <w:sz w:val="28"/>
        </w:rPr>
        <w:tab/>
      </w:r>
      <w:r w:rsidR="00843E63">
        <w:rPr>
          <w:rFonts w:cs="Arial Narrow"/>
          <w:color w:val="003366"/>
          <w:sz w:val="28"/>
        </w:rPr>
        <w:t xml:space="preserve">                                                                                                 </w:t>
      </w:r>
      <w:r w:rsidR="000F7705" w:rsidRPr="00843E63">
        <w:rPr>
          <w:rFonts w:cs="Arial Narrow"/>
          <w:color w:val="003366"/>
          <w:sz w:val="28"/>
        </w:rPr>
        <w:t>(</w:t>
      </w:r>
      <w:r w:rsidR="001A248C">
        <w:rPr>
          <w:rFonts w:cs="Arial Narrow"/>
          <w:color w:val="003366"/>
          <w:sz w:val="28"/>
        </w:rPr>
        <w:t>5</w:t>
      </w:r>
      <w:r w:rsidR="000F7705" w:rsidRPr="00843E63">
        <w:rPr>
          <w:rFonts w:cs="Arial Narrow"/>
          <w:color w:val="003366"/>
          <w:sz w:val="28"/>
        </w:rPr>
        <w:t xml:space="preserve"> Marks)</w:t>
      </w:r>
    </w:p>
    <w:p w:rsidR="00FC22F8" w:rsidRDefault="00445F69" w:rsidP="000F7705">
      <w:pPr>
        <w:tabs>
          <w:tab w:val="left" w:pos="7930"/>
        </w:tabs>
        <w:spacing w:before="120"/>
        <w:ind w:right="57"/>
        <w:rPr>
          <w:rFonts w:cs="Times New Roman"/>
          <w:color w:val="0000FF"/>
          <w:szCs w:val="24"/>
        </w:rPr>
      </w:pPr>
      <w:r w:rsidRPr="00445F69">
        <w:rPr>
          <w:rFonts w:cs="Times New Roman"/>
          <w:noProof/>
          <w:color w:val="000080"/>
          <w:sz w:val="28"/>
        </w:rPr>
        <w:pict>
          <v:group id="_x0000_s1609" style="position:absolute;margin-left:-16.9pt;margin-top:18.35pt;width:494.65pt;height:611.05pt;z-index:251850752" coordorigin="1102,4026" coordsize="9893,12221">
            <v:shape id="_x0000_s1573" type="#_x0000_t202" style="position:absolute;left:1310;top:15366;width:2600;height:881;mso-height-percent:200;mso-height-percent:200;mso-width-relative:margin;mso-height-relative:margin" o:regroupid="16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573;mso-fit-shape-to-text:t">
                <w:txbxContent>
                  <w:p w:rsidR="008A26F9" w:rsidRPr="008A26F9" w:rsidRDefault="00D731F5" w:rsidP="008A26F9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@=</w:t>
                    </w:r>
                    <w:r w:rsidR="008A26F9" w:rsidRPr="008A26F9"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1</w:t>
                    </w:r>
                  </w:p>
                </w:txbxContent>
              </v:textbox>
            </v:shape>
            <v:shape id="_x0000_s1574" type="#_x0000_t202" style="position:absolute;left:1102;top:5782;width:647;height:881;mso-height-percent:200;mso-height-percent:200;mso-width-relative:margin;mso-height-relative:margin" o:regroupid="16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574;mso-fit-shape-to-text:t">
                <w:txbxContent>
                  <w:p w:rsidR="008A26F9" w:rsidRPr="008A26F9" w:rsidRDefault="008A26F9" w:rsidP="008A26F9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 w:rsidRPr="008A26F9"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1</w:t>
                    </w:r>
                  </w:p>
                </w:txbxContent>
              </v:textbox>
            </v:shape>
            <v:shape id="_x0000_s1575" type="#_x0000_t202" style="position:absolute;left:10124;top:4026;width:647;height:881;mso-height-percent:200;mso-height-percent:200;mso-width-relative:margin;mso-height-relative:margin" o:regroupid="16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575;mso-fit-shape-to-text:t">
                <w:txbxContent>
                  <w:p w:rsidR="008A26F9" w:rsidRPr="008A26F9" w:rsidRDefault="008A26F9" w:rsidP="008A26F9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 w:rsidRPr="008A26F9"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1</w:t>
                    </w:r>
                  </w:p>
                </w:txbxContent>
              </v:textbox>
            </v:shape>
            <v:shape id="_x0000_s1576" type="#_x0000_t202" style="position:absolute;left:1102;top:4620;width:647;height:881;mso-height-percent:200;mso-height-percent:200;mso-width-relative:margin;mso-height-relative:margin" o:regroupid="16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576;mso-fit-shape-to-text:t">
                <w:txbxContent>
                  <w:p w:rsidR="008A26F9" w:rsidRPr="008A26F9" w:rsidRDefault="008A26F9" w:rsidP="008A26F9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 w:rsidRPr="008A26F9"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1</w:t>
                    </w:r>
                  </w:p>
                </w:txbxContent>
              </v:textbox>
            </v:shape>
            <v:shape id="_x0000_s1577" type="#_x0000_t202" style="position:absolute;left:1112;top:6902;width:647;height:881;mso-height-percent:200;mso-height-percent:200;mso-width-relative:margin;mso-height-relative:margin" o:regroupid="16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577;mso-fit-shape-to-text:t">
                <w:txbxContent>
                  <w:p w:rsidR="008A26F9" w:rsidRPr="008A26F9" w:rsidRDefault="008A26F9" w:rsidP="008A26F9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 w:rsidRPr="008A26F9"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1</w:t>
                    </w:r>
                  </w:p>
                </w:txbxContent>
              </v:textbox>
            </v:shape>
            <v:shape id="_x0000_s1578" type="#_x0000_t202" style="position:absolute;left:1112;top:8682;width:647;height:881;mso-height-percent:200;mso-height-percent:200;mso-width-relative:margin;mso-height-relative:margin" o:regroupid="16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578;mso-fit-shape-to-text:t">
                <w:txbxContent>
                  <w:p w:rsidR="008A26F9" w:rsidRPr="008A26F9" w:rsidRDefault="008A26F9" w:rsidP="008A26F9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 w:rsidRPr="008A26F9"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1</w:t>
                    </w:r>
                  </w:p>
                </w:txbxContent>
              </v:textbox>
            </v:shape>
            <v:shape id="_x0000_s1580" type="#_x0000_t202" style="position:absolute;left:10348;top:13024;width:647;height:881;mso-height-percent:200;mso-height-percent:200;mso-width-relative:margin;mso-height-relative:margin" o:regroupid="16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580;mso-fit-shape-to-text:t">
                <w:txbxContent>
                  <w:p w:rsidR="00D731F5" w:rsidRPr="008A26F9" w:rsidRDefault="00D731F5" w:rsidP="00D731F5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 w:rsidRPr="008A26F9"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A53547" w:rsidRDefault="00A53547" w:rsidP="000F7705">
      <w:pPr>
        <w:tabs>
          <w:tab w:val="left" w:pos="7930"/>
        </w:tabs>
        <w:spacing w:before="120"/>
        <w:ind w:right="57"/>
        <w:rPr>
          <w:rFonts w:cs="Times New Roman"/>
          <w:color w:val="0000FF"/>
          <w:szCs w:val="24"/>
        </w:rPr>
      </w:pPr>
    </w:p>
    <w:p w:rsidR="00A53547" w:rsidRDefault="00A53547" w:rsidP="000F7705">
      <w:pPr>
        <w:tabs>
          <w:tab w:val="left" w:pos="7930"/>
        </w:tabs>
        <w:spacing w:before="120"/>
        <w:ind w:right="57"/>
        <w:rPr>
          <w:rFonts w:cs="Times New Roman"/>
          <w:color w:val="0000FF"/>
          <w:szCs w:val="24"/>
        </w:rPr>
      </w:pPr>
    </w:p>
    <w:p w:rsidR="00A53547" w:rsidRDefault="00A53547" w:rsidP="000F7705">
      <w:pPr>
        <w:tabs>
          <w:tab w:val="left" w:pos="7930"/>
        </w:tabs>
        <w:spacing w:before="120"/>
        <w:ind w:right="57"/>
        <w:rPr>
          <w:rFonts w:cs="Times New Roman"/>
          <w:color w:val="0000FF"/>
          <w:szCs w:val="24"/>
        </w:rPr>
      </w:pPr>
    </w:p>
    <w:p w:rsidR="00A53547" w:rsidRDefault="00A53547" w:rsidP="000F7705">
      <w:pPr>
        <w:tabs>
          <w:tab w:val="left" w:pos="7930"/>
        </w:tabs>
        <w:spacing w:before="120"/>
        <w:ind w:right="57"/>
        <w:rPr>
          <w:rFonts w:cs="Times New Roman"/>
          <w:color w:val="0000FF"/>
          <w:szCs w:val="24"/>
        </w:rPr>
      </w:pPr>
    </w:p>
    <w:p w:rsidR="00A53547" w:rsidRDefault="00A53547" w:rsidP="000F7705">
      <w:pPr>
        <w:tabs>
          <w:tab w:val="left" w:pos="7930"/>
        </w:tabs>
        <w:spacing w:before="120"/>
        <w:ind w:right="57"/>
        <w:rPr>
          <w:rFonts w:cs="Times New Roman"/>
          <w:color w:val="0000FF"/>
          <w:szCs w:val="24"/>
        </w:rPr>
      </w:pPr>
    </w:p>
    <w:p w:rsidR="00A53547" w:rsidRDefault="00A53547" w:rsidP="000F7705">
      <w:pPr>
        <w:tabs>
          <w:tab w:val="left" w:pos="7930"/>
        </w:tabs>
        <w:spacing w:before="120"/>
        <w:ind w:right="57"/>
        <w:rPr>
          <w:rFonts w:cs="Times New Roman"/>
          <w:color w:val="0000FF"/>
          <w:szCs w:val="24"/>
        </w:rPr>
      </w:pPr>
    </w:p>
    <w:p w:rsidR="00A53547" w:rsidRDefault="00A53547" w:rsidP="000F7705">
      <w:pPr>
        <w:tabs>
          <w:tab w:val="left" w:pos="7930"/>
        </w:tabs>
        <w:spacing w:before="120"/>
        <w:ind w:right="57"/>
        <w:rPr>
          <w:rFonts w:cs="Times New Roman"/>
          <w:color w:val="0000FF"/>
          <w:szCs w:val="24"/>
        </w:rPr>
      </w:pPr>
    </w:p>
    <w:p w:rsidR="00A53547" w:rsidRDefault="00A53547" w:rsidP="000F7705">
      <w:pPr>
        <w:tabs>
          <w:tab w:val="left" w:pos="7930"/>
        </w:tabs>
        <w:spacing w:before="120"/>
        <w:ind w:right="57"/>
        <w:rPr>
          <w:rFonts w:cs="Times New Roman"/>
          <w:color w:val="0000FF"/>
          <w:szCs w:val="24"/>
        </w:rPr>
      </w:pPr>
    </w:p>
    <w:p w:rsidR="00A53547" w:rsidRDefault="00A53547" w:rsidP="000F7705">
      <w:pPr>
        <w:tabs>
          <w:tab w:val="left" w:pos="7930"/>
        </w:tabs>
        <w:spacing w:before="120"/>
        <w:ind w:right="57"/>
        <w:rPr>
          <w:rFonts w:cs="Times New Roman"/>
          <w:color w:val="0000FF"/>
          <w:szCs w:val="24"/>
        </w:rPr>
      </w:pPr>
    </w:p>
    <w:p w:rsidR="00A53547" w:rsidRDefault="00A53547" w:rsidP="000F7705">
      <w:pPr>
        <w:tabs>
          <w:tab w:val="left" w:pos="7930"/>
        </w:tabs>
        <w:spacing w:before="120"/>
        <w:ind w:right="57"/>
        <w:rPr>
          <w:rFonts w:cs="Times New Roman"/>
          <w:color w:val="0000FF"/>
          <w:szCs w:val="24"/>
        </w:rPr>
      </w:pPr>
    </w:p>
    <w:p w:rsidR="00A53547" w:rsidRDefault="00A53547" w:rsidP="000F7705">
      <w:pPr>
        <w:tabs>
          <w:tab w:val="left" w:pos="7930"/>
        </w:tabs>
        <w:spacing w:before="120"/>
        <w:ind w:right="57"/>
        <w:rPr>
          <w:rFonts w:cs="Times New Roman"/>
          <w:color w:val="0000FF"/>
          <w:szCs w:val="24"/>
        </w:rPr>
      </w:pPr>
    </w:p>
    <w:p w:rsidR="00A53547" w:rsidRDefault="00A53547" w:rsidP="000F7705">
      <w:pPr>
        <w:tabs>
          <w:tab w:val="left" w:pos="7930"/>
        </w:tabs>
        <w:spacing w:before="120"/>
        <w:ind w:right="57"/>
        <w:rPr>
          <w:rFonts w:cs="Times New Roman"/>
          <w:color w:val="0000FF"/>
          <w:szCs w:val="24"/>
        </w:rPr>
      </w:pPr>
    </w:p>
    <w:p w:rsidR="00A53547" w:rsidRDefault="00A53547" w:rsidP="000F7705">
      <w:pPr>
        <w:tabs>
          <w:tab w:val="left" w:pos="7930"/>
        </w:tabs>
        <w:spacing w:before="120"/>
        <w:ind w:right="57"/>
        <w:rPr>
          <w:rFonts w:cs="Times New Roman"/>
          <w:color w:val="0000FF"/>
          <w:szCs w:val="24"/>
        </w:rPr>
      </w:pPr>
    </w:p>
    <w:p w:rsidR="00A53547" w:rsidRDefault="00A53547" w:rsidP="000F7705">
      <w:pPr>
        <w:tabs>
          <w:tab w:val="left" w:pos="7930"/>
        </w:tabs>
        <w:spacing w:before="120"/>
        <w:ind w:right="57"/>
        <w:rPr>
          <w:rFonts w:cs="Times New Roman"/>
          <w:color w:val="0000FF"/>
          <w:szCs w:val="24"/>
        </w:rPr>
      </w:pPr>
    </w:p>
    <w:p w:rsidR="00A53547" w:rsidRDefault="00A53547" w:rsidP="000F7705">
      <w:pPr>
        <w:tabs>
          <w:tab w:val="left" w:pos="7930"/>
        </w:tabs>
        <w:spacing w:before="120"/>
        <w:ind w:right="57"/>
        <w:rPr>
          <w:rFonts w:cs="Times New Roman"/>
          <w:color w:val="0000FF"/>
          <w:szCs w:val="24"/>
        </w:rPr>
      </w:pPr>
    </w:p>
    <w:p w:rsidR="00A53547" w:rsidRDefault="00A53547" w:rsidP="000F7705">
      <w:pPr>
        <w:tabs>
          <w:tab w:val="left" w:pos="7930"/>
        </w:tabs>
        <w:spacing w:before="120"/>
        <w:ind w:right="57"/>
        <w:rPr>
          <w:rFonts w:cs="Times New Roman"/>
          <w:color w:val="0000FF"/>
          <w:szCs w:val="24"/>
        </w:rPr>
      </w:pPr>
    </w:p>
    <w:p w:rsidR="00A53547" w:rsidRDefault="00A53547" w:rsidP="000F7705">
      <w:pPr>
        <w:tabs>
          <w:tab w:val="left" w:pos="7930"/>
        </w:tabs>
        <w:spacing w:before="120"/>
        <w:ind w:right="57"/>
        <w:rPr>
          <w:rFonts w:cs="Times New Roman"/>
          <w:color w:val="0000FF"/>
          <w:szCs w:val="24"/>
        </w:rPr>
      </w:pPr>
    </w:p>
    <w:p w:rsidR="00A53547" w:rsidRDefault="00A53547" w:rsidP="000F7705">
      <w:pPr>
        <w:tabs>
          <w:tab w:val="left" w:pos="7930"/>
        </w:tabs>
        <w:spacing w:before="120"/>
        <w:ind w:right="57"/>
        <w:rPr>
          <w:rFonts w:cs="Times New Roman"/>
          <w:color w:val="0000FF"/>
          <w:szCs w:val="24"/>
        </w:rPr>
      </w:pPr>
    </w:p>
    <w:p w:rsidR="00FC22F8" w:rsidRDefault="00DB1930" w:rsidP="00FC22F8">
      <w:pPr>
        <w:widowControl w:val="0"/>
        <w:autoSpaceDE w:val="0"/>
        <w:autoSpaceDN w:val="0"/>
        <w:adjustRightInd w:val="0"/>
        <w:spacing w:before="120"/>
        <w:ind w:right="19"/>
        <w:rPr>
          <w:rFonts w:cs="Times New Roman"/>
          <w:color w:val="000000"/>
          <w:sz w:val="28"/>
        </w:rPr>
      </w:pPr>
      <w:r>
        <w:rPr>
          <w:b/>
          <w:bCs/>
          <w:noProof/>
          <w:sz w:val="32"/>
          <w:szCs w:val="32"/>
        </w:rPr>
        <w:drawing>
          <wp:anchor distT="0" distB="0" distL="114300" distR="114300" simplePos="0" relativeHeight="251752448" behindDoc="0" locked="0" layoutInCell="1" allowOverlap="1">
            <wp:simplePos x="0" y="0"/>
            <wp:positionH relativeFrom="column">
              <wp:posOffset>3790950</wp:posOffset>
            </wp:positionH>
            <wp:positionV relativeFrom="paragraph">
              <wp:posOffset>889635</wp:posOffset>
            </wp:positionV>
            <wp:extent cx="1943100" cy="1803400"/>
            <wp:effectExtent l="19050" t="0" r="0" b="0"/>
            <wp:wrapNone/>
            <wp:docPr id="1" name="Picture 17" descr="C:\Documents and Settings\User\Desktop\Teaching2010-2\Thermo2\Exam\Exam2009-2\TM2Test2-2009-2\TM2Test2-2009_Page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Documents and Settings\User\Desktop\Teaching2010-2\Thermo2\Exam\Exam2009-2\TM2Test2-2009-2\TM2Test2-2009_Page_2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C22F8">
        <w:rPr>
          <w:b/>
          <w:bCs/>
          <w:sz w:val="32"/>
          <w:szCs w:val="32"/>
        </w:rPr>
        <w:t>2</w:t>
      </w:r>
      <w:r w:rsidR="00FC22F8" w:rsidRPr="008E6BDD">
        <w:rPr>
          <w:b/>
          <w:bCs/>
          <w:sz w:val="32"/>
          <w:szCs w:val="32"/>
        </w:rPr>
        <w:t>)</w:t>
      </w:r>
      <w:r w:rsidR="00FC22F8" w:rsidRPr="008E6BDD">
        <w:rPr>
          <w:sz w:val="32"/>
          <w:szCs w:val="32"/>
        </w:rPr>
        <w:t xml:space="preserve"> </w:t>
      </w:r>
      <w:r w:rsidR="00FC22F8" w:rsidRPr="009B5EAB">
        <w:rPr>
          <w:rFonts w:cs="Times New Roman"/>
          <w:color w:val="000000"/>
          <w:sz w:val="28"/>
        </w:rPr>
        <w:t xml:space="preserve">The air in a room </w:t>
      </w:r>
      <w:r w:rsidR="00E14CA2">
        <w:rPr>
          <w:rFonts w:cs="Times New Roman"/>
          <w:color w:val="000000"/>
          <w:sz w:val="28"/>
        </w:rPr>
        <w:t>at</w:t>
      </w:r>
      <w:r w:rsidR="00FC22F8" w:rsidRPr="009B5EAB">
        <w:rPr>
          <w:rFonts w:cs="Times New Roman"/>
          <w:color w:val="000000"/>
          <w:sz w:val="28"/>
        </w:rPr>
        <w:t xml:space="preserve"> a pressure of 1 </w:t>
      </w:r>
      <w:proofErr w:type="spellStart"/>
      <w:proofErr w:type="gramStart"/>
      <w:r w:rsidR="00FC22F8" w:rsidRPr="009B5EAB">
        <w:rPr>
          <w:rFonts w:cs="Times New Roman"/>
          <w:color w:val="000000"/>
          <w:sz w:val="28"/>
        </w:rPr>
        <w:t>atm</w:t>
      </w:r>
      <w:proofErr w:type="spellEnd"/>
      <w:r w:rsidR="00FC22F8" w:rsidRPr="009B5EAB">
        <w:rPr>
          <w:rFonts w:cs="Times New Roman"/>
          <w:color w:val="000000"/>
          <w:sz w:val="28"/>
        </w:rPr>
        <w:t>,</w:t>
      </w:r>
      <w:proofErr w:type="gramEnd"/>
      <w:r w:rsidR="00FC22F8" w:rsidRPr="009B5EAB">
        <w:rPr>
          <w:rFonts w:cs="Times New Roman"/>
          <w:color w:val="000000"/>
          <w:sz w:val="28"/>
        </w:rPr>
        <w:t xml:space="preserve"> </w:t>
      </w:r>
      <w:r w:rsidR="00E14CA2">
        <w:rPr>
          <w:rFonts w:cs="Times New Roman"/>
          <w:color w:val="000000"/>
          <w:sz w:val="28"/>
        </w:rPr>
        <w:t xml:space="preserve">has </w:t>
      </w:r>
      <w:r w:rsidR="00FC22F8" w:rsidRPr="009B5EAB">
        <w:rPr>
          <w:rFonts w:cs="Times New Roman"/>
          <w:color w:val="000000"/>
          <w:sz w:val="28"/>
        </w:rPr>
        <w:t xml:space="preserve">a dry-bulb temperature of </w:t>
      </w:r>
      <w:r w:rsidR="00FC22F8">
        <w:rPr>
          <w:rFonts w:cs="Times New Roman"/>
          <w:color w:val="000000"/>
          <w:sz w:val="28"/>
        </w:rPr>
        <w:t>32</w:t>
      </w:r>
      <w:r w:rsidR="00FC22F8" w:rsidRPr="009B5EAB">
        <w:rPr>
          <w:rFonts w:cs="Times New Roman"/>
          <w:color w:val="000000"/>
          <w:sz w:val="28"/>
        </w:rPr>
        <w:t xml:space="preserve">°C, and a wet-bulb temperature of </w:t>
      </w:r>
      <w:r w:rsidR="00FC22F8">
        <w:rPr>
          <w:rFonts w:cs="Times New Roman"/>
          <w:color w:val="000000"/>
          <w:sz w:val="28"/>
        </w:rPr>
        <w:t>26</w:t>
      </w:r>
      <w:r w:rsidR="00FC22F8" w:rsidRPr="009B5EAB">
        <w:rPr>
          <w:rFonts w:cs="Times New Roman"/>
          <w:color w:val="000000"/>
          <w:sz w:val="28"/>
        </w:rPr>
        <w:t xml:space="preserve">°C. Using the </w:t>
      </w:r>
      <w:proofErr w:type="spellStart"/>
      <w:r w:rsidR="00FC22F8" w:rsidRPr="009B5EAB">
        <w:rPr>
          <w:rFonts w:cs="Times New Roman"/>
          <w:color w:val="000000"/>
          <w:sz w:val="28"/>
        </w:rPr>
        <w:t>psychrometric</w:t>
      </w:r>
      <w:proofErr w:type="spellEnd"/>
      <w:r w:rsidR="00FC22F8" w:rsidRPr="009B5EAB">
        <w:rPr>
          <w:rFonts w:cs="Times New Roman"/>
          <w:color w:val="000000"/>
          <w:sz w:val="28"/>
        </w:rPr>
        <w:t xml:space="preserve"> chart, determine (a) the specific humidity, (b) the enthalpy (in kJ/kg dry air), (c) the relative humidity</w:t>
      </w:r>
      <w:r w:rsidR="00FC22F8">
        <w:rPr>
          <w:rFonts w:cs="Times New Roman"/>
          <w:color w:val="000000"/>
          <w:sz w:val="28"/>
        </w:rPr>
        <w:t xml:space="preserve">, (d) the dew-point temperature. </w:t>
      </w:r>
      <w:proofErr w:type="gramStart"/>
      <w:r w:rsidR="00FC22F8" w:rsidRPr="00092F15">
        <w:rPr>
          <w:rFonts w:cs="Times New Roman"/>
          <w:i/>
          <w:iCs/>
          <w:color w:val="000000"/>
          <w:sz w:val="28"/>
        </w:rPr>
        <w:t xml:space="preserve">( </w:t>
      </w:r>
      <w:r w:rsidR="00FC22F8">
        <w:rPr>
          <w:rFonts w:cs="Times New Roman"/>
          <w:i/>
          <w:iCs/>
          <w:color w:val="000000"/>
          <w:sz w:val="28"/>
        </w:rPr>
        <w:t>5</w:t>
      </w:r>
      <w:proofErr w:type="gramEnd"/>
      <w:r w:rsidR="00FC22F8" w:rsidRPr="00092F15">
        <w:rPr>
          <w:rFonts w:cs="Times New Roman"/>
          <w:i/>
          <w:iCs/>
          <w:color w:val="000000"/>
          <w:sz w:val="28"/>
        </w:rPr>
        <w:t xml:space="preserve"> Marks)</w:t>
      </w:r>
    </w:p>
    <w:p w:rsidR="00FC22F8" w:rsidRDefault="00FC22F8" w:rsidP="00FC22F8">
      <w:pPr>
        <w:widowControl w:val="0"/>
        <w:autoSpaceDE w:val="0"/>
        <w:autoSpaceDN w:val="0"/>
        <w:adjustRightInd w:val="0"/>
        <w:spacing w:before="120"/>
        <w:ind w:right="19"/>
        <w:rPr>
          <w:rFonts w:cs="Times New Roman"/>
          <w:color w:val="000000"/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227"/>
        <w:gridCol w:w="1134"/>
        <w:gridCol w:w="1559"/>
      </w:tblGrid>
      <w:tr w:rsidR="00FC22F8" w:rsidRPr="009E243D" w:rsidTr="00DB1930">
        <w:tc>
          <w:tcPr>
            <w:tcW w:w="3227" w:type="dxa"/>
          </w:tcPr>
          <w:p w:rsidR="00FC22F8" w:rsidRPr="009E243D" w:rsidRDefault="00FC22F8" w:rsidP="006E5D40">
            <w:pPr>
              <w:widowControl w:val="0"/>
              <w:autoSpaceDE w:val="0"/>
              <w:autoSpaceDN w:val="0"/>
              <w:adjustRightInd w:val="0"/>
              <w:spacing w:before="120"/>
              <w:ind w:right="19"/>
              <w:jc w:val="center"/>
              <w:rPr>
                <w:rFonts w:cs="Times New Roman"/>
                <w:color w:val="000000"/>
                <w:sz w:val="28"/>
              </w:rPr>
            </w:pPr>
            <w:r w:rsidRPr="009E243D">
              <w:rPr>
                <w:rFonts w:cs="Times New Roman"/>
                <w:color w:val="000000"/>
                <w:sz w:val="28"/>
              </w:rPr>
              <w:t>Answer</w:t>
            </w:r>
          </w:p>
        </w:tc>
        <w:tc>
          <w:tcPr>
            <w:tcW w:w="1134" w:type="dxa"/>
          </w:tcPr>
          <w:p w:rsidR="00FC22F8" w:rsidRPr="009E243D" w:rsidRDefault="00FC22F8" w:rsidP="006E5D40">
            <w:pPr>
              <w:widowControl w:val="0"/>
              <w:autoSpaceDE w:val="0"/>
              <w:autoSpaceDN w:val="0"/>
              <w:adjustRightInd w:val="0"/>
              <w:spacing w:before="120"/>
              <w:ind w:right="57"/>
              <w:jc w:val="center"/>
              <w:rPr>
                <w:rFonts w:cs="Times New Roman"/>
                <w:color w:val="000000"/>
                <w:sz w:val="28"/>
              </w:rPr>
            </w:pPr>
            <w:r w:rsidRPr="009E243D">
              <w:rPr>
                <w:rFonts w:cs="Times New Roman"/>
                <w:color w:val="000000"/>
                <w:sz w:val="28"/>
              </w:rPr>
              <w:t>Value</w:t>
            </w:r>
          </w:p>
        </w:tc>
        <w:tc>
          <w:tcPr>
            <w:tcW w:w="1559" w:type="dxa"/>
          </w:tcPr>
          <w:p w:rsidR="00FC22F8" w:rsidRPr="009E243D" w:rsidRDefault="00FC22F8" w:rsidP="006E5D40">
            <w:pPr>
              <w:widowControl w:val="0"/>
              <w:autoSpaceDE w:val="0"/>
              <w:autoSpaceDN w:val="0"/>
              <w:adjustRightInd w:val="0"/>
              <w:spacing w:before="120"/>
              <w:ind w:right="57"/>
              <w:jc w:val="center"/>
              <w:rPr>
                <w:rFonts w:cs="Times New Roman"/>
                <w:color w:val="000000"/>
                <w:sz w:val="28"/>
              </w:rPr>
            </w:pPr>
            <w:r w:rsidRPr="009E243D">
              <w:rPr>
                <w:rFonts w:cs="Times New Roman"/>
                <w:color w:val="000000"/>
                <w:sz w:val="28"/>
              </w:rPr>
              <w:t>Unit</w:t>
            </w:r>
          </w:p>
        </w:tc>
      </w:tr>
      <w:tr w:rsidR="00FC22F8" w:rsidRPr="009E243D" w:rsidTr="00DB1930">
        <w:tc>
          <w:tcPr>
            <w:tcW w:w="3227" w:type="dxa"/>
          </w:tcPr>
          <w:p w:rsidR="00FC22F8" w:rsidRPr="009E243D" w:rsidRDefault="00FC22F8" w:rsidP="006E5D40">
            <w:pPr>
              <w:widowControl w:val="0"/>
              <w:autoSpaceDE w:val="0"/>
              <w:autoSpaceDN w:val="0"/>
              <w:adjustRightInd w:val="0"/>
              <w:spacing w:before="120"/>
              <w:ind w:right="57"/>
              <w:rPr>
                <w:rFonts w:cs="Times New Roman"/>
                <w:color w:val="000000"/>
                <w:szCs w:val="24"/>
              </w:rPr>
            </w:pPr>
            <w:r w:rsidRPr="009E243D">
              <w:rPr>
                <w:rFonts w:cs="Times New Roman"/>
                <w:color w:val="000000"/>
                <w:szCs w:val="24"/>
              </w:rPr>
              <w:t>(a) the specific humidity</w:t>
            </w:r>
          </w:p>
        </w:tc>
        <w:tc>
          <w:tcPr>
            <w:tcW w:w="1134" w:type="dxa"/>
          </w:tcPr>
          <w:p w:rsidR="00FC22F8" w:rsidRPr="00DB1930" w:rsidRDefault="00DB1930" w:rsidP="00DB1930">
            <w:pPr>
              <w:widowControl w:val="0"/>
              <w:autoSpaceDE w:val="0"/>
              <w:autoSpaceDN w:val="0"/>
              <w:adjustRightInd w:val="0"/>
              <w:spacing w:before="120"/>
              <w:ind w:right="57"/>
              <w:jc w:val="center"/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</w:pPr>
            <w:r w:rsidRPr="00DB1930"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  <w:t>0.019</w:t>
            </w:r>
          </w:p>
        </w:tc>
        <w:tc>
          <w:tcPr>
            <w:tcW w:w="1559" w:type="dxa"/>
          </w:tcPr>
          <w:p w:rsidR="00FC22F8" w:rsidRPr="00DB1930" w:rsidRDefault="00DB1930" w:rsidP="00DB1930">
            <w:pPr>
              <w:widowControl w:val="0"/>
              <w:autoSpaceDE w:val="0"/>
              <w:autoSpaceDN w:val="0"/>
              <w:adjustRightInd w:val="0"/>
              <w:spacing w:before="120"/>
              <w:ind w:right="57"/>
              <w:jc w:val="center"/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</w:pPr>
            <w:proofErr w:type="gramStart"/>
            <w:r w:rsidRPr="00DB1930"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  <w:t>kg/kg</w:t>
            </w:r>
            <w:proofErr w:type="gramEnd"/>
            <w:r w:rsidRPr="00DB1930"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  <w:t xml:space="preserve"> </w:t>
            </w:r>
            <w:proofErr w:type="spellStart"/>
            <w:r w:rsidRPr="00DB1930"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  <w:t>da</w:t>
            </w:r>
            <w:proofErr w:type="spellEnd"/>
            <w:r w:rsidRPr="00DB1930"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  <w:t>.</w:t>
            </w:r>
          </w:p>
        </w:tc>
      </w:tr>
      <w:tr w:rsidR="00FC22F8" w:rsidRPr="009E243D" w:rsidTr="00DB1930">
        <w:tc>
          <w:tcPr>
            <w:tcW w:w="3227" w:type="dxa"/>
          </w:tcPr>
          <w:p w:rsidR="00FC22F8" w:rsidRPr="009E243D" w:rsidRDefault="00FC22F8" w:rsidP="006E5D40">
            <w:pPr>
              <w:widowControl w:val="0"/>
              <w:autoSpaceDE w:val="0"/>
              <w:autoSpaceDN w:val="0"/>
              <w:adjustRightInd w:val="0"/>
              <w:spacing w:before="120"/>
              <w:ind w:right="57"/>
              <w:rPr>
                <w:b/>
                <w:bCs/>
                <w:szCs w:val="24"/>
              </w:rPr>
            </w:pPr>
            <w:r w:rsidRPr="009E243D">
              <w:rPr>
                <w:rFonts w:cs="Times New Roman"/>
                <w:color w:val="000000"/>
                <w:szCs w:val="24"/>
              </w:rPr>
              <w:t>(b) the enthalpy</w:t>
            </w:r>
          </w:p>
        </w:tc>
        <w:tc>
          <w:tcPr>
            <w:tcW w:w="1134" w:type="dxa"/>
          </w:tcPr>
          <w:p w:rsidR="00FC22F8" w:rsidRPr="00DB1930" w:rsidRDefault="00DB1930" w:rsidP="00DB1930">
            <w:pPr>
              <w:widowControl w:val="0"/>
              <w:autoSpaceDE w:val="0"/>
              <w:autoSpaceDN w:val="0"/>
              <w:adjustRightInd w:val="0"/>
              <w:spacing w:before="120"/>
              <w:ind w:right="57"/>
              <w:jc w:val="center"/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</w:pPr>
            <w:r w:rsidRPr="00DB1930"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  <w:t>80.9</w:t>
            </w:r>
          </w:p>
        </w:tc>
        <w:tc>
          <w:tcPr>
            <w:tcW w:w="1559" w:type="dxa"/>
          </w:tcPr>
          <w:p w:rsidR="00FC22F8" w:rsidRPr="00DB1930" w:rsidRDefault="00DB1930" w:rsidP="00DB1930">
            <w:pPr>
              <w:widowControl w:val="0"/>
              <w:autoSpaceDE w:val="0"/>
              <w:autoSpaceDN w:val="0"/>
              <w:adjustRightInd w:val="0"/>
              <w:spacing w:before="120"/>
              <w:ind w:right="57"/>
              <w:jc w:val="center"/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</w:pPr>
            <w:proofErr w:type="gramStart"/>
            <w:r w:rsidRPr="00DB1930"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  <w:t>kg/kg</w:t>
            </w:r>
            <w:proofErr w:type="gramEnd"/>
            <w:r w:rsidRPr="00DB1930"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  <w:t xml:space="preserve"> </w:t>
            </w:r>
            <w:proofErr w:type="spellStart"/>
            <w:r w:rsidRPr="00DB1930"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  <w:t>da</w:t>
            </w:r>
            <w:proofErr w:type="spellEnd"/>
            <w:r w:rsidRPr="00DB1930"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  <w:t>.</w:t>
            </w:r>
          </w:p>
        </w:tc>
      </w:tr>
      <w:tr w:rsidR="00FC22F8" w:rsidRPr="009E243D" w:rsidTr="00DB1930">
        <w:tc>
          <w:tcPr>
            <w:tcW w:w="3227" w:type="dxa"/>
          </w:tcPr>
          <w:p w:rsidR="00FC22F8" w:rsidRPr="009E243D" w:rsidRDefault="00FC22F8" w:rsidP="006E5D40">
            <w:pPr>
              <w:widowControl w:val="0"/>
              <w:autoSpaceDE w:val="0"/>
              <w:autoSpaceDN w:val="0"/>
              <w:adjustRightInd w:val="0"/>
              <w:spacing w:before="120"/>
              <w:ind w:right="57"/>
              <w:rPr>
                <w:b/>
                <w:bCs/>
                <w:szCs w:val="24"/>
              </w:rPr>
            </w:pPr>
            <w:r w:rsidRPr="009E243D">
              <w:rPr>
                <w:rFonts w:cs="Times New Roman"/>
                <w:color w:val="000000"/>
                <w:szCs w:val="24"/>
              </w:rPr>
              <w:t>(c) the relative humidity</w:t>
            </w:r>
          </w:p>
        </w:tc>
        <w:tc>
          <w:tcPr>
            <w:tcW w:w="1134" w:type="dxa"/>
          </w:tcPr>
          <w:p w:rsidR="00FC22F8" w:rsidRPr="00DB1930" w:rsidRDefault="00DB1930" w:rsidP="00DB1930">
            <w:pPr>
              <w:widowControl w:val="0"/>
              <w:autoSpaceDE w:val="0"/>
              <w:autoSpaceDN w:val="0"/>
              <w:adjustRightInd w:val="0"/>
              <w:spacing w:before="120"/>
              <w:ind w:right="57"/>
              <w:jc w:val="center"/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</w:pPr>
            <w:r w:rsidRPr="00DB1930"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  <w:t>62</w:t>
            </w:r>
          </w:p>
        </w:tc>
        <w:tc>
          <w:tcPr>
            <w:tcW w:w="1559" w:type="dxa"/>
          </w:tcPr>
          <w:p w:rsidR="00FC22F8" w:rsidRPr="00DB1930" w:rsidRDefault="00DB1930" w:rsidP="00DB1930">
            <w:pPr>
              <w:widowControl w:val="0"/>
              <w:autoSpaceDE w:val="0"/>
              <w:autoSpaceDN w:val="0"/>
              <w:adjustRightInd w:val="0"/>
              <w:spacing w:before="120"/>
              <w:ind w:right="57"/>
              <w:jc w:val="center"/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</w:pPr>
            <w:r w:rsidRPr="00DB1930"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  <w:t>%</w:t>
            </w:r>
          </w:p>
        </w:tc>
      </w:tr>
      <w:tr w:rsidR="00FC22F8" w:rsidRPr="009E243D" w:rsidTr="00DB1930">
        <w:tc>
          <w:tcPr>
            <w:tcW w:w="3227" w:type="dxa"/>
          </w:tcPr>
          <w:p w:rsidR="00FC22F8" w:rsidRPr="009E243D" w:rsidRDefault="00FC22F8" w:rsidP="006E5D40">
            <w:pPr>
              <w:widowControl w:val="0"/>
              <w:autoSpaceDE w:val="0"/>
              <w:autoSpaceDN w:val="0"/>
              <w:adjustRightInd w:val="0"/>
              <w:spacing w:before="120"/>
              <w:ind w:right="57"/>
              <w:rPr>
                <w:rFonts w:cs="Times New Roman"/>
                <w:color w:val="000000"/>
                <w:szCs w:val="24"/>
              </w:rPr>
            </w:pPr>
            <w:r w:rsidRPr="009E243D">
              <w:rPr>
                <w:rFonts w:cs="Times New Roman"/>
                <w:color w:val="000000"/>
                <w:szCs w:val="24"/>
              </w:rPr>
              <w:t>(d) the dew-point temperature</w:t>
            </w:r>
          </w:p>
        </w:tc>
        <w:tc>
          <w:tcPr>
            <w:tcW w:w="1134" w:type="dxa"/>
          </w:tcPr>
          <w:p w:rsidR="00FC22F8" w:rsidRPr="00DB1930" w:rsidRDefault="00DB1930" w:rsidP="00DB1930">
            <w:pPr>
              <w:widowControl w:val="0"/>
              <w:autoSpaceDE w:val="0"/>
              <w:autoSpaceDN w:val="0"/>
              <w:adjustRightInd w:val="0"/>
              <w:spacing w:before="120"/>
              <w:ind w:right="57"/>
              <w:jc w:val="center"/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</w:pPr>
            <w:r w:rsidRPr="00DB1930"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  <w:t>24</w:t>
            </w:r>
          </w:p>
        </w:tc>
        <w:tc>
          <w:tcPr>
            <w:tcW w:w="1559" w:type="dxa"/>
          </w:tcPr>
          <w:p w:rsidR="00FC22F8" w:rsidRPr="00DB1930" w:rsidRDefault="00DB1930" w:rsidP="00DB1930">
            <w:pPr>
              <w:widowControl w:val="0"/>
              <w:autoSpaceDE w:val="0"/>
              <w:autoSpaceDN w:val="0"/>
              <w:adjustRightInd w:val="0"/>
              <w:spacing w:before="120"/>
              <w:ind w:right="57"/>
              <w:jc w:val="center"/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</w:pPr>
            <w:proofErr w:type="spellStart"/>
            <w:r w:rsidRPr="00DB1930"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  <w:vertAlign w:val="superscript"/>
              </w:rPr>
              <w:t>o</w:t>
            </w:r>
            <w:r w:rsidRPr="00DB1930">
              <w:rPr>
                <w:rFonts w:ascii="Lucida Handwriting" w:hAnsi="Lucida Handwriting" w:cs="Times New Roman"/>
                <w:b/>
                <w:bCs/>
                <w:color w:val="0000FF"/>
                <w:sz w:val="22"/>
                <w:szCs w:val="22"/>
              </w:rPr>
              <w:t>C</w:t>
            </w:r>
            <w:proofErr w:type="spellEnd"/>
          </w:p>
        </w:tc>
      </w:tr>
    </w:tbl>
    <w:p w:rsidR="000F7705" w:rsidRDefault="000F7705" w:rsidP="000F7705">
      <w:pPr>
        <w:tabs>
          <w:tab w:val="left" w:pos="7930"/>
        </w:tabs>
        <w:spacing w:before="120"/>
        <w:ind w:right="57"/>
        <w:rPr>
          <w:rFonts w:cs="Times New Roman"/>
          <w:color w:val="0000FF"/>
          <w:szCs w:val="24"/>
        </w:rPr>
      </w:pPr>
      <w:r>
        <w:rPr>
          <w:rFonts w:cs="Times New Roman"/>
          <w:color w:val="0000FF"/>
          <w:szCs w:val="24"/>
        </w:rPr>
        <w:tab/>
      </w:r>
    </w:p>
    <w:p w:rsidR="00F173F2" w:rsidRPr="00AF6AF5" w:rsidRDefault="0091441A" w:rsidP="00F173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2"/>
          <w:szCs w:val="22"/>
        </w:rPr>
      </w:pPr>
      <w:r>
        <w:rPr>
          <w:b/>
          <w:bCs/>
          <w:sz w:val="32"/>
          <w:szCs w:val="32"/>
        </w:rPr>
        <w:br w:type="page"/>
      </w:r>
      <w:r w:rsidR="00F173F2" w:rsidRPr="00AF6AF5">
        <w:rPr>
          <w:sz w:val="22"/>
          <w:szCs w:val="22"/>
        </w:rPr>
        <w:lastRenderedPageBreak/>
        <w:t xml:space="preserve">Thermodynamics II </w:t>
      </w:r>
      <w:r w:rsidR="00F173F2" w:rsidRPr="00AF6AF5">
        <w:rPr>
          <w:b/>
          <w:bCs/>
          <w:sz w:val="22"/>
          <w:szCs w:val="22"/>
        </w:rPr>
        <w:t xml:space="preserve">                            </w:t>
      </w:r>
      <w:r w:rsidR="00F173F2">
        <w:rPr>
          <w:i/>
          <w:iCs/>
          <w:sz w:val="20"/>
          <w:szCs w:val="20"/>
        </w:rPr>
        <w:t xml:space="preserve">                </w:t>
      </w:r>
      <w:r w:rsidR="00F173F2" w:rsidRPr="00AF6AF5">
        <w:rPr>
          <w:i/>
          <w:iCs/>
          <w:sz w:val="20"/>
          <w:szCs w:val="20"/>
        </w:rPr>
        <w:t>Test</w:t>
      </w:r>
      <w:r w:rsidR="00F173F2">
        <w:rPr>
          <w:i/>
          <w:iCs/>
          <w:sz w:val="20"/>
          <w:szCs w:val="20"/>
        </w:rPr>
        <w:t xml:space="preserve"> </w:t>
      </w:r>
      <w:proofErr w:type="gramStart"/>
      <w:r w:rsidR="00F173F2">
        <w:rPr>
          <w:i/>
          <w:iCs/>
          <w:sz w:val="20"/>
          <w:szCs w:val="20"/>
        </w:rPr>
        <w:t xml:space="preserve">no.2 </w:t>
      </w:r>
      <w:r w:rsidR="00F173F2" w:rsidRPr="00AF6AF5">
        <w:rPr>
          <w:i/>
          <w:iCs/>
          <w:sz w:val="20"/>
          <w:szCs w:val="20"/>
        </w:rPr>
        <w:t xml:space="preserve"> </w:t>
      </w:r>
      <w:r w:rsidR="00F173F2" w:rsidRPr="0091441A">
        <w:rPr>
          <w:i/>
          <w:iCs/>
          <w:sz w:val="20"/>
          <w:szCs w:val="20"/>
        </w:rPr>
        <w:t>Saturday</w:t>
      </w:r>
      <w:proofErr w:type="gramEnd"/>
      <w:r w:rsidR="00F173F2" w:rsidRPr="0091441A">
        <w:rPr>
          <w:i/>
          <w:iCs/>
          <w:sz w:val="20"/>
          <w:szCs w:val="20"/>
        </w:rPr>
        <w:t xml:space="preserve"> </w:t>
      </w:r>
      <w:r w:rsidR="00F173F2">
        <w:rPr>
          <w:i/>
          <w:iCs/>
          <w:sz w:val="20"/>
          <w:szCs w:val="20"/>
        </w:rPr>
        <w:t xml:space="preserve">18 December 2010 </w:t>
      </w:r>
      <w:r w:rsidR="00F173F2" w:rsidRPr="0091441A">
        <w:rPr>
          <w:i/>
          <w:iCs/>
          <w:sz w:val="20"/>
          <w:szCs w:val="20"/>
        </w:rPr>
        <w:t xml:space="preserve"> Time </w:t>
      </w:r>
      <w:r w:rsidR="00F173F2">
        <w:rPr>
          <w:i/>
          <w:iCs/>
          <w:sz w:val="20"/>
          <w:szCs w:val="20"/>
        </w:rPr>
        <w:t>10:00-11:30</w:t>
      </w:r>
    </w:p>
    <w:p w:rsidR="00F173F2" w:rsidRPr="00F173F2" w:rsidRDefault="00F173F2" w:rsidP="00F173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  <w:rPr>
          <w:sz w:val="28"/>
        </w:rPr>
      </w:pPr>
      <w:r>
        <w:rPr>
          <w:rFonts w:hint="cs"/>
          <w:sz w:val="28"/>
          <w:cs/>
        </w:rPr>
        <w:t>เลขที่</w:t>
      </w:r>
      <w:r>
        <w:rPr>
          <w:sz w:val="28"/>
        </w:rPr>
        <w:t>…...Section…...ID………………….Name………….…..</w:t>
      </w:r>
      <w:r w:rsidRPr="00BD4D32">
        <w:rPr>
          <w:sz w:val="28"/>
        </w:rPr>
        <w:t>……………………</w:t>
      </w:r>
    </w:p>
    <w:p w:rsidR="00B520F9" w:rsidRPr="00321470" w:rsidRDefault="00256BF3" w:rsidP="00B520F9">
      <w:pPr>
        <w:widowControl w:val="0"/>
        <w:autoSpaceDE w:val="0"/>
        <w:autoSpaceDN w:val="0"/>
        <w:adjustRightInd w:val="0"/>
        <w:spacing w:before="120"/>
        <w:ind w:right="57"/>
        <w:jc w:val="both"/>
        <w:rPr>
          <w:sz w:val="28"/>
        </w:rPr>
      </w:pPr>
      <w:r>
        <w:rPr>
          <w:noProof/>
        </w:rPr>
        <w:drawing>
          <wp:anchor distT="0" distB="0" distL="114300" distR="114300" simplePos="0" relativeHeight="251750400" behindDoc="0" locked="0" layoutInCell="1" allowOverlap="1">
            <wp:simplePos x="0" y="0"/>
            <wp:positionH relativeFrom="column">
              <wp:posOffset>2804160</wp:posOffset>
            </wp:positionH>
            <wp:positionV relativeFrom="paragraph">
              <wp:posOffset>808990</wp:posOffset>
            </wp:positionV>
            <wp:extent cx="3207385" cy="2553970"/>
            <wp:effectExtent l="19050" t="0" r="0" b="0"/>
            <wp:wrapNone/>
            <wp:docPr id="17" name="Picture 17" descr="C:\Documents and Settings\User\Desktop\Teaching2010-2\Thermo2\Exam\Exam2009-2\TM2Test2-2009-2\TM2Test2-2009_Page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Documents and Settings\User\Desktop\Teaching2010-2\Thermo2\Exam\Exam2009-2\TM2Test2-2009-2\TM2Test2-2009_Page_2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7385" cy="2553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pict>
          <v:group id="_x0000_s1611" style="position:absolute;left:0;text-align:left;margin-left:83.7pt;margin-top:63.55pt;width:390.65pt;height:597.85pt;z-index:251857920;mso-position-horizontal-relative:text;mso-position-vertical-relative:text" coordorigin="3114,3522" coordsize="7813,11957">
            <v:shape id="_x0000_s1572" type="#_x0000_t202" style="position:absolute;left:10280;top:3522;width:647;height:881;mso-height-percent:200;mso-height-percent:200;mso-width-relative:margin;mso-height-relative:margin" o:regroupid="17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fit-shape-to-text:t">
                <w:txbxContent>
                  <w:p w:rsidR="00EF313E" w:rsidRPr="008A26F9" w:rsidRDefault="00D731F5" w:rsidP="00EF313E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2</w:t>
                    </w:r>
                  </w:p>
                </w:txbxContent>
              </v:textbox>
            </v:shape>
            <v:shape id="_x0000_s1579" type="#_x0000_t202" style="position:absolute;left:7523;top:7531;width:647;height:881;mso-height-percent:200;mso-height-percent:200;mso-width-relative:margin;mso-height-relative:margin" o:regroupid="17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fit-shape-to-text:t">
                <w:txbxContent>
                  <w:p w:rsidR="00D731F5" w:rsidRPr="008A26F9" w:rsidRDefault="00D731F5" w:rsidP="00D731F5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2</w:t>
                    </w:r>
                  </w:p>
                </w:txbxContent>
              </v:textbox>
            </v:shape>
            <v:shape id="_x0000_s1581" type="#_x0000_t202" style="position:absolute;left:9241;top:9402;width:647;height:881;mso-height-percent:200;mso-height-percent:200;mso-width-relative:margin;mso-height-relative:margin" o:regroupid="17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fit-shape-to-text:t">
                <w:txbxContent>
                  <w:p w:rsidR="00D731F5" w:rsidRPr="008A26F9" w:rsidRDefault="00D731F5" w:rsidP="00D731F5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 w:rsidRPr="008A26F9"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1</w:t>
                    </w:r>
                  </w:p>
                </w:txbxContent>
              </v:textbox>
            </v:shape>
            <v:shape id="_x0000_s1582" type="#_x0000_t202" style="position:absolute;left:3114;top:14533;width:5989;height:946;mso-height-percent:200;mso-height-percent:200;mso-width-relative:margin;mso-height-relative:margin" o:regroupid="17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fit-shape-to-text:t">
                <w:txbxContent>
                  <w:p w:rsidR="00D731F5" w:rsidRPr="008A26F9" w:rsidRDefault="00D731F5" w:rsidP="00D731F5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>
                      <w:rPr>
                        <w:rFonts w:ascii="Lucida Handwriting" w:hAnsi="Lucida Handwriting" w:cstheme="minorBidi" w:hint="cs"/>
                        <w:b/>
                        <w:bCs/>
                        <w:color w:val="FF0000"/>
                        <w:sz w:val="52"/>
                        <w:szCs w:val="56"/>
                        <w:cs/>
                      </w:rPr>
                      <w:t xml:space="preserve">ระบบ-ระเบียบ-สะอาด- </w:t>
                    </w:r>
                    <w:r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2</w:t>
                    </w:r>
                  </w:p>
                </w:txbxContent>
              </v:textbox>
            </v:shape>
            <v:shape id="_x0000_s1583" type="#_x0000_t202" style="position:absolute;left:7315;top:11041;width:647;height:881;mso-height-percent:200;mso-height-percent:200;mso-width-relative:margin;mso-height-relative:margin" o:regroupid="17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fit-shape-to-text:t">
                <w:txbxContent>
                  <w:p w:rsidR="00D731F5" w:rsidRPr="008A26F9" w:rsidRDefault="00D731F5" w:rsidP="00D731F5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2</w:t>
                    </w:r>
                  </w:p>
                </w:txbxContent>
              </v:textbox>
            </v:shape>
            <v:shape id="_x0000_s1584" type="#_x0000_t202" style="position:absolute;left:9103;top:13304;width:647;height:881;mso-height-percent:200;mso-height-percent:200;mso-width-relative:margin;mso-height-relative:margin" o:regroupid="17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fit-shape-to-text:t">
                <w:txbxContent>
                  <w:p w:rsidR="00D731F5" w:rsidRPr="008A26F9" w:rsidRDefault="00D731F5" w:rsidP="00D731F5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 w:rsidRPr="008A26F9"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1</w:t>
                    </w:r>
                  </w:p>
                </w:txbxContent>
              </v:textbox>
            </v:shape>
          </v:group>
        </w:pict>
      </w:r>
      <w:r w:rsidR="00321470">
        <w:rPr>
          <w:b/>
          <w:bCs/>
          <w:sz w:val="32"/>
          <w:szCs w:val="32"/>
        </w:rPr>
        <w:t xml:space="preserve">3) </w:t>
      </w:r>
      <w:r w:rsidR="00321470" w:rsidRPr="00321470">
        <w:rPr>
          <w:sz w:val="28"/>
        </w:rPr>
        <w:t xml:space="preserve">The air in problem 2) </w:t>
      </w:r>
      <w:r w:rsidR="00321470">
        <w:rPr>
          <w:sz w:val="28"/>
        </w:rPr>
        <w:t>was</w:t>
      </w:r>
      <w:r w:rsidR="00321470" w:rsidRPr="00321470">
        <w:rPr>
          <w:sz w:val="28"/>
        </w:rPr>
        <w:t xml:space="preserve"> cooled by a cooling coil to 15</w:t>
      </w:r>
      <w:r w:rsidR="00321470" w:rsidRPr="00321470">
        <w:rPr>
          <w:sz w:val="28"/>
          <w:vertAlign w:val="superscript"/>
        </w:rPr>
        <w:t>o</w:t>
      </w:r>
      <w:r w:rsidR="00321470" w:rsidRPr="00321470">
        <w:rPr>
          <w:sz w:val="28"/>
        </w:rPr>
        <w:t>C</w:t>
      </w:r>
      <w:r w:rsidR="00321470">
        <w:rPr>
          <w:sz w:val="28"/>
        </w:rPr>
        <w:t xml:space="preserve">. </w:t>
      </w:r>
      <w:r w:rsidR="00B520F9">
        <w:rPr>
          <w:sz w:val="28"/>
        </w:rPr>
        <w:t>S</w:t>
      </w:r>
      <w:r w:rsidR="00321470">
        <w:rPr>
          <w:sz w:val="28"/>
        </w:rPr>
        <w:t xml:space="preserve">how the process occurred. </w:t>
      </w:r>
      <w:r w:rsidR="00B520F9">
        <w:rPr>
          <w:sz w:val="28"/>
        </w:rPr>
        <w:t xml:space="preserve">Write the analysis and using </w:t>
      </w:r>
      <w:proofErr w:type="spellStart"/>
      <w:r w:rsidR="00B520F9">
        <w:rPr>
          <w:sz w:val="28"/>
        </w:rPr>
        <w:t>Psychrometric</w:t>
      </w:r>
      <w:proofErr w:type="spellEnd"/>
      <w:r w:rsidR="00B520F9">
        <w:rPr>
          <w:sz w:val="28"/>
        </w:rPr>
        <w:t xml:space="preserve"> chart</w:t>
      </w:r>
      <w:r w:rsidR="00B520F9" w:rsidRPr="00B520F9">
        <w:rPr>
          <w:sz w:val="28"/>
        </w:rPr>
        <w:t xml:space="preserve"> </w:t>
      </w:r>
      <w:r w:rsidR="00B520F9">
        <w:rPr>
          <w:sz w:val="28"/>
        </w:rPr>
        <w:t xml:space="preserve">to determine, (a) </w:t>
      </w:r>
      <w:r w:rsidR="00321470">
        <w:rPr>
          <w:sz w:val="28"/>
        </w:rPr>
        <w:t xml:space="preserve">the amount of moisture removed per kg dry air, and </w:t>
      </w:r>
      <w:r w:rsidR="00B520F9">
        <w:rPr>
          <w:sz w:val="28"/>
        </w:rPr>
        <w:t xml:space="preserve">(b) </w:t>
      </w:r>
      <w:r w:rsidR="00321470">
        <w:rPr>
          <w:sz w:val="28"/>
        </w:rPr>
        <w:t>the amount of heat removed per kg dry air.</w:t>
      </w:r>
      <w:r w:rsidR="000F03B9">
        <w:rPr>
          <w:sz w:val="28"/>
        </w:rPr>
        <w:t xml:space="preserve"> </w:t>
      </w:r>
      <w:r w:rsidR="00B520F9" w:rsidRPr="000F03B9">
        <w:rPr>
          <w:i/>
          <w:iCs/>
          <w:sz w:val="28"/>
        </w:rPr>
        <w:t>(10 marks)</w:t>
      </w:r>
    </w:p>
    <w:p w:rsidR="00282099" w:rsidRDefault="00282099" w:rsidP="00DE2C9C">
      <w:pPr>
        <w:ind w:right="-693"/>
        <w:jc w:val="both"/>
      </w:pPr>
    </w:p>
    <w:p w:rsidR="00282099" w:rsidRDefault="00282099" w:rsidP="00DE2C9C">
      <w:pPr>
        <w:ind w:right="-693"/>
        <w:jc w:val="both"/>
      </w:pPr>
    </w:p>
    <w:p w:rsidR="00256BF3" w:rsidRDefault="00256BF3" w:rsidP="00DE2C9C">
      <w:pPr>
        <w:ind w:right="-693"/>
        <w:jc w:val="both"/>
      </w:pPr>
    </w:p>
    <w:p w:rsidR="00256BF3" w:rsidRDefault="00256BF3" w:rsidP="00DE2C9C">
      <w:pPr>
        <w:ind w:right="-693"/>
        <w:jc w:val="both"/>
      </w:pPr>
    </w:p>
    <w:p w:rsidR="00256BF3" w:rsidRDefault="00256BF3" w:rsidP="00DE2C9C">
      <w:pPr>
        <w:ind w:right="-693"/>
        <w:jc w:val="both"/>
      </w:pPr>
    </w:p>
    <w:p w:rsidR="00256BF3" w:rsidRDefault="00256BF3" w:rsidP="00DE2C9C">
      <w:pPr>
        <w:ind w:right="-693"/>
        <w:jc w:val="both"/>
      </w:pPr>
    </w:p>
    <w:p w:rsidR="00256BF3" w:rsidRDefault="00256BF3" w:rsidP="00DE2C9C">
      <w:pPr>
        <w:ind w:right="-693"/>
        <w:jc w:val="both"/>
      </w:pPr>
    </w:p>
    <w:p w:rsidR="00256BF3" w:rsidRDefault="00256BF3" w:rsidP="00DE2C9C">
      <w:pPr>
        <w:ind w:right="-693"/>
        <w:jc w:val="both"/>
      </w:pPr>
    </w:p>
    <w:p w:rsidR="00256BF3" w:rsidRDefault="00256BF3" w:rsidP="00DE2C9C">
      <w:pPr>
        <w:ind w:right="-693"/>
        <w:jc w:val="both"/>
      </w:pPr>
    </w:p>
    <w:p w:rsidR="00282099" w:rsidRDefault="00282099" w:rsidP="00DE2C9C">
      <w:pPr>
        <w:ind w:right="-693"/>
        <w:jc w:val="both"/>
      </w:pPr>
    </w:p>
    <w:p w:rsidR="005B7103" w:rsidRPr="00856150" w:rsidRDefault="005B7103">
      <w:pPr>
        <w:rPr>
          <w:sz w:val="32"/>
          <w:szCs w:val="36"/>
        </w:rPr>
      </w:pPr>
      <w:r w:rsidRPr="00856150">
        <w:rPr>
          <w:sz w:val="32"/>
          <w:szCs w:val="36"/>
        </w:rPr>
        <w:t>(b) Water mass balance</w:t>
      </w:r>
    </w:p>
    <w:p w:rsidR="005B7103" w:rsidRPr="00856150" w:rsidRDefault="005B7103" w:rsidP="005B7103">
      <w:pPr>
        <w:spacing w:line="276" w:lineRule="auto"/>
        <w:rPr>
          <w:sz w:val="32"/>
          <w:szCs w:val="36"/>
        </w:rPr>
      </w:pPr>
      <w:r w:rsidRPr="00856150">
        <w:rPr>
          <w:rFonts w:hint="cs"/>
          <w:sz w:val="32"/>
          <w:szCs w:val="36"/>
          <w:cs/>
        </w:rPr>
        <w:tab/>
      </w:r>
      <w:r w:rsidRPr="00856150">
        <w:rPr>
          <w:rFonts w:hint="cs"/>
          <w:sz w:val="32"/>
          <w:szCs w:val="36"/>
          <w:cs/>
        </w:rPr>
        <w:tab/>
      </w:r>
      <w:r w:rsidRPr="00856150">
        <w:rPr>
          <w:sz w:val="32"/>
          <w:szCs w:val="36"/>
        </w:rPr>
        <w:t>m</w:t>
      </w:r>
      <w:r w:rsidRPr="00856150">
        <w:rPr>
          <w:sz w:val="32"/>
          <w:szCs w:val="36"/>
          <w:vertAlign w:val="subscript"/>
        </w:rPr>
        <w:t>v1</w:t>
      </w:r>
      <w:r w:rsidRPr="00856150">
        <w:rPr>
          <w:sz w:val="32"/>
          <w:szCs w:val="36"/>
        </w:rPr>
        <w:t xml:space="preserve"> + m</w:t>
      </w:r>
      <w:r w:rsidRPr="00856150">
        <w:rPr>
          <w:sz w:val="32"/>
          <w:szCs w:val="36"/>
          <w:vertAlign w:val="subscript"/>
        </w:rPr>
        <w:t>w, add</w:t>
      </w:r>
      <w:r w:rsidRPr="00856150">
        <w:rPr>
          <w:sz w:val="32"/>
          <w:szCs w:val="36"/>
        </w:rPr>
        <w:t xml:space="preserve"> = m</w:t>
      </w:r>
      <w:r w:rsidRPr="00856150">
        <w:rPr>
          <w:sz w:val="32"/>
          <w:szCs w:val="36"/>
          <w:vertAlign w:val="subscript"/>
        </w:rPr>
        <w:t>v2</w:t>
      </w:r>
    </w:p>
    <w:p w:rsidR="00856150" w:rsidRDefault="00856150" w:rsidP="00856150">
      <w:pPr>
        <w:spacing w:line="276" w:lineRule="auto"/>
        <w:rPr>
          <w:sz w:val="32"/>
          <w:szCs w:val="36"/>
        </w:rPr>
      </w:pPr>
      <w:r w:rsidRPr="00856150">
        <w:rPr>
          <w:rFonts w:hint="cs"/>
          <w:sz w:val="32"/>
          <w:szCs w:val="36"/>
          <w:cs/>
        </w:rPr>
        <w:tab/>
      </w:r>
      <w:r w:rsidRPr="00856150">
        <w:rPr>
          <w:rFonts w:hint="cs"/>
          <w:sz w:val="32"/>
          <w:szCs w:val="36"/>
          <w:cs/>
        </w:rPr>
        <w:tab/>
      </w:r>
      <w:proofErr w:type="gramStart"/>
      <w:r w:rsidRPr="00856150">
        <w:rPr>
          <w:sz w:val="32"/>
          <w:szCs w:val="36"/>
        </w:rPr>
        <w:t>m</w:t>
      </w:r>
      <w:r w:rsidRPr="00856150">
        <w:rPr>
          <w:sz w:val="32"/>
          <w:szCs w:val="36"/>
          <w:vertAlign w:val="subscript"/>
        </w:rPr>
        <w:t>w</w:t>
      </w:r>
      <w:proofErr w:type="gramEnd"/>
      <w:r w:rsidRPr="00856150">
        <w:rPr>
          <w:sz w:val="32"/>
          <w:szCs w:val="36"/>
          <w:vertAlign w:val="subscript"/>
        </w:rPr>
        <w:t>, add</w:t>
      </w:r>
      <w:r w:rsidRPr="00856150">
        <w:rPr>
          <w:sz w:val="32"/>
          <w:szCs w:val="36"/>
        </w:rPr>
        <w:t xml:space="preserve">  =  m</w:t>
      </w:r>
      <w:r w:rsidRPr="00856150">
        <w:rPr>
          <w:sz w:val="32"/>
          <w:szCs w:val="36"/>
          <w:vertAlign w:val="subscript"/>
        </w:rPr>
        <w:t>v2</w:t>
      </w:r>
      <w:r w:rsidRPr="00856150">
        <w:rPr>
          <w:sz w:val="32"/>
          <w:szCs w:val="36"/>
        </w:rPr>
        <w:t xml:space="preserve"> - m</w:t>
      </w:r>
      <w:r w:rsidRPr="00856150">
        <w:rPr>
          <w:sz w:val="32"/>
          <w:szCs w:val="36"/>
          <w:vertAlign w:val="subscript"/>
        </w:rPr>
        <w:t>v1</w:t>
      </w:r>
      <w:r w:rsidRPr="00856150">
        <w:rPr>
          <w:sz w:val="32"/>
          <w:szCs w:val="36"/>
        </w:rPr>
        <w:t xml:space="preserve"> </w:t>
      </w:r>
    </w:p>
    <w:p w:rsidR="00856150" w:rsidRDefault="00856150" w:rsidP="00856150">
      <w:pPr>
        <w:spacing w:line="276" w:lineRule="auto"/>
        <w:rPr>
          <w:sz w:val="32"/>
          <w:szCs w:val="36"/>
        </w:rPr>
      </w:pPr>
      <w:r w:rsidRPr="00856150">
        <w:rPr>
          <w:rFonts w:hint="cs"/>
          <w:sz w:val="32"/>
          <w:szCs w:val="36"/>
          <w:cs/>
        </w:rPr>
        <w:tab/>
      </w:r>
      <w:r w:rsidRPr="00856150">
        <w:rPr>
          <w:rFonts w:hint="cs"/>
          <w:sz w:val="32"/>
          <w:szCs w:val="36"/>
          <w:cs/>
        </w:rPr>
        <w:tab/>
      </w:r>
      <w:proofErr w:type="gramStart"/>
      <w:r w:rsidRPr="00856150">
        <w:rPr>
          <w:sz w:val="32"/>
          <w:szCs w:val="36"/>
        </w:rPr>
        <w:t>m</w:t>
      </w:r>
      <w:r w:rsidRPr="00856150">
        <w:rPr>
          <w:sz w:val="32"/>
          <w:szCs w:val="36"/>
          <w:vertAlign w:val="subscript"/>
        </w:rPr>
        <w:t>w</w:t>
      </w:r>
      <w:proofErr w:type="gramEnd"/>
      <w:r w:rsidRPr="00856150">
        <w:rPr>
          <w:sz w:val="32"/>
          <w:szCs w:val="36"/>
          <w:vertAlign w:val="subscript"/>
        </w:rPr>
        <w:t>, add</w:t>
      </w:r>
      <w:r w:rsidRPr="00856150">
        <w:rPr>
          <w:sz w:val="32"/>
          <w:szCs w:val="36"/>
        </w:rPr>
        <w:t xml:space="preserve">  = m</w:t>
      </w:r>
      <w:r>
        <w:rPr>
          <w:sz w:val="32"/>
          <w:szCs w:val="36"/>
          <w:vertAlign w:val="subscript"/>
        </w:rPr>
        <w:t>a</w:t>
      </w:r>
      <w:r w:rsidRPr="00856150">
        <w:rPr>
          <w:sz w:val="32"/>
          <w:szCs w:val="36"/>
        </w:rPr>
        <w:t xml:space="preserve"> </w:t>
      </w:r>
      <w:r>
        <w:rPr>
          <w:sz w:val="32"/>
          <w:szCs w:val="36"/>
        </w:rPr>
        <w:t>(w</w:t>
      </w:r>
      <w:r w:rsidRPr="00856150">
        <w:rPr>
          <w:sz w:val="32"/>
          <w:szCs w:val="36"/>
          <w:vertAlign w:val="subscript"/>
        </w:rPr>
        <w:t>2</w:t>
      </w:r>
      <w:r w:rsidRPr="00856150">
        <w:rPr>
          <w:sz w:val="32"/>
          <w:szCs w:val="36"/>
        </w:rPr>
        <w:t xml:space="preserve"> - </w:t>
      </w:r>
      <w:r>
        <w:rPr>
          <w:sz w:val="32"/>
          <w:szCs w:val="36"/>
        </w:rPr>
        <w:t>w</w:t>
      </w:r>
      <w:r w:rsidRPr="00856150">
        <w:rPr>
          <w:sz w:val="32"/>
          <w:szCs w:val="36"/>
          <w:vertAlign w:val="subscript"/>
        </w:rPr>
        <w:t>1</w:t>
      </w:r>
      <w:r>
        <w:rPr>
          <w:sz w:val="32"/>
          <w:szCs w:val="36"/>
        </w:rPr>
        <w:t>)  ………..(1)</w:t>
      </w:r>
    </w:p>
    <w:p w:rsidR="00856150" w:rsidRDefault="00856150" w:rsidP="00856150">
      <w:pPr>
        <w:spacing w:line="276" w:lineRule="auto"/>
        <w:rPr>
          <w:sz w:val="32"/>
          <w:szCs w:val="36"/>
        </w:rPr>
      </w:pPr>
      <w:proofErr w:type="gramStart"/>
      <w:r>
        <w:rPr>
          <w:sz w:val="32"/>
          <w:szCs w:val="36"/>
        </w:rPr>
        <w:t>from</w:t>
      </w:r>
      <w:proofErr w:type="gramEnd"/>
      <w:r>
        <w:rPr>
          <w:sz w:val="32"/>
          <w:szCs w:val="36"/>
        </w:rPr>
        <w:t xml:space="preserve"> </w:t>
      </w:r>
      <w:proofErr w:type="spellStart"/>
      <w:r>
        <w:rPr>
          <w:sz w:val="32"/>
          <w:szCs w:val="36"/>
        </w:rPr>
        <w:t>Psychrometric</w:t>
      </w:r>
      <w:proofErr w:type="spellEnd"/>
      <w:r>
        <w:rPr>
          <w:sz w:val="32"/>
          <w:szCs w:val="36"/>
        </w:rPr>
        <w:t xml:space="preserve"> chart:</w:t>
      </w:r>
    </w:p>
    <w:p w:rsidR="00856150" w:rsidRDefault="00856150" w:rsidP="00856150">
      <w:pPr>
        <w:spacing w:line="276" w:lineRule="auto"/>
        <w:rPr>
          <w:sz w:val="32"/>
          <w:szCs w:val="36"/>
        </w:rPr>
      </w:pPr>
      <w:r>
        <w:rPr>
          <w:sz w:val="32"/>
          <w:szCs w:val="36"/>
        </w:rPr>
        <w:tab/>
      </w:r>
      <w:r>
        <w:rPr>
          <w:sz w:val="32"/>
          <w:szCs w:val="36"/>
        </w:rPr>
        <w:tab/>
        <w:t>w</w:t>
      </w:r>
      <w:r w:rsidRPr="00856150">
        <w:rPr>
          <w:sz w:val="32"/>
          <w:szCs w:val="36"/>
          <w:vertAlign w:val="subscript"/>
        </w:rPr>
        <w:t>1</w:t>
      </w:r>
      <w:r w:rsidRPr="00856150">
        <w:rPr>
          <w:sz w:val="32"/>
          <w:szCs w:val="36"/>
        </w:rPr>
        <w:t xml:space="preserve"> </w:t>
      </w:r>
      <w:r>
        <w:rPr>
          <w:sz w:val="32"/>
          <w:szCs w:val="36"/>
        </w:rPr>
        <w:t>= 0.019 and w</w:t>
      </w:r>
      <w:r w:rsidRPr="00856150">
        <w:rPr>
          <w:sz w:val="32"/>
          <w:szCs w:val="36"/>
          <w:vertAlign w:val="subscript"/>
        </w:rPr>
        <w:t>2</w:t>
      </w:r>
      <w:r w:rsidRPr="00856150">
        <w:rPr>
          <w:sz w:val="32"/>
          <w:szCs w:val="36"/>
        </w:rPr>
        <w:t xml:space="preserve"> </w:t>
      </w:r>
      <w:r>
        <w:rPr>
          <w:sz w:val="32"/>
          <w:szCs w:val="36"/>
        </w:rPr>
        <w:t xml:space="preserve">= 0.0107 kg/kg </w:t>
      </w:r>
      <w:proofErr w:type="spellStart"/>
      <w:r>
        <w:rPr>
          <w:sz w:val="32"/>
          <w:szCs w:val="36"/>
        </w:rPr>
        <w:t>da</w:t>
      </w:r>
      <w:proofErr w:type="spellEnd"/>
    </w:p>
    <w:p w:rsidR="00856150" w:rsidRDefault="00856150" w:rsidP="00856150">
      <w:pPr>
        <w:spacing w:line="276" w:lineRule="auto"/>
        <w:rPr>
          <w:sz w:val="32"/>
          <w:szCs w:val="36"/>
        </w:rPr>
      </w:pPr>
      <w:proofErr w:type="gramStart"/>
      <w:r>
        <w:rPr>
          <w:sz w:val="32"/>
          <w:szCs w:val="36"/>
        </w:rPr>
        <w:t>therefore</w:t>
      </w:r>
      <w:proofErr w:type="gramEnd"/>
      <w:r>
        <w:rPr>
          <w:sz w:val="32"/>
          <w:szCs w:val="36"/>
        </w:rPr>
        <w:t xml:space="preserve">, </w:t>
      </w:r>
      <w:r>
        <w:rPr>
          <w:rFonts w:hint="cs"/>
          <w:sz w:val="32"/>
          <w:szCs w:val="36"/>
          <w:cs/>
        </w:rPr>
        <w:t xml:space="preserve">  </w:t>
      </w:r>
      <w:r w:rsidRPr="00856150">
        <w:rPr>
          <w:rFonts w:hint="cs"/>
          <w:sz w:val="32"/>
          <w:szCs w:val="36"/>
          <w:cs/>
        </w:rPr>
        <w:tab/>
      </w:r>
      <w:r w:rsidRPr="00856150">
        <w:rPr>
          <w:sz w:val="32"/>
          <w:szCs w:val="36"/>
        </w:rPr>
        <w:t>m</w:t>
      </w:r>
      <w:r w:rsidRPr="00856150">
        <w:rPr>
          <w:sz w:val="32"/>
          <w:szCs w:val="36"/>
          <w:vertAlign w:val="subscript"/>
        </w:rPr>
        <w:t>w, add</w:t>
      </w:r>
      <w:r w:rsidRPr="00856150">
        <w:rPr>
          <w:sz w:val="32"/>
          <w:szCs w:val="36"/>
        </w:rPr>
        <w:t xml:space="preserve">  </w:t>
      </w:r>
      <w:r>
        <w:rPr>
          <w:sz w:val="32"/>
          <w:szCs w:val="36"/>
        </w:rPr>
        <w:tab/>
      </w:r>
      <w:r w:rsidRPr="00856150">
        <w:rPr>
          <w:sz w:val="32"/>
          <w:szCs w:val="36"/>
        </w:rPr>
        <w:t xml:space="preserve">= </w:t>
      </w:r>
      <w:r>
        <w:rPr>
          <w:rFonts w:hint="cs"/>
          <w:sz w:val="32"/>
          <w:szCs w:val="36"/>
          <w:cs/>
        </w:rPr>
        <w:t xml:space="preserve"> </w:t>
      </w:r>
      <w:r>
        <w:rPr>
          <w:sz w:val="32"/>
          <w:szCs w:val="36"/>
        </w:rPr>
        <w:t xml:space="preserve">(1 kg </w:t>
      </w:r>
      <w:proofErr w:type="spellStart"/>
      <w:r>
        <w:rPr>
          <w:sz w:val="32"/>
          <w:szCs w:val="36"/>
        </w:rPr>
        <w:t>da</w:t>
      </w:r>
      <w:proofErr w:type="spellEnd"/>
      <w:r>
        <w:rPr>
          <w:sz w:val="32"/>
          <w:szCs w:val="36"/>
        </w:rPr>
        <w:t>.)*</w:t>
      </w:r>
      <w:proofErr w:type="gramStart"/>
      <w:r>
        <w:rPr>
          <w:sz w:val="32"/>
          <w:szCs w:val="36"/>
        </w:rPr>
        <w:t>(</w:t>
      </w:r>
      <w:r w:rsidRPr="00856150">
        <w:rPr>
          <w:sz w:val="32"/>
          <w:szCs w:val="36"/>
        </w:rPr>
        <w:t xml:space="preserve"> </w:t>
      </w:r>
      <w:r>
        <w:rPr>
          <w:sz w:val="32"/>
          <w:szCs w:val="36"/>
        </w:rPr>
        <w:t>0.0107</w:t>
      </w:r>
      <w:proofErr w:type="gramEnd"/>
      <w:r>
        <w:rPr>
          <w:sz w:val="32"/>
          <w:szCs w:val="36"/>
        </w:rPr>
        <w:t xml:space="preserve">- 0.019) kg/kg </w:t>
      </w:r>
      <w:proofErr w:type="spellStart"/>
      <w:r>
        <w:rPr>
          <w:sz w:val="32"/>
          <w:szCs w:val="36"/>
        </w:rPr>
        <w:t>da</w:t>
      </w:r>
      <w:proofErr w:type="spellEnd"/>
    </w:p>
    <w:p w:rsidR="00856150" w:rsidRDefault="00856150" w:rsidP="00856150">
      <w:pPr>
        <w:spacing w:line="276" w:lineRule="auto"/>
        <w:rPr>
          <w:sz w:val="32"/>
          <w:szCs w:val="36"/>
        </w:rPr>
      </w:pPr>
      <w:r>
        <w:rPr>
          <w:sz w:val="32"/>
          <w:szCs w:val="36"/>
        </w:rPr>
        <w:tab/>
      </w:r>
      <w:r>
        <w:rPr>
          <w:sz w:val="32"/>
          <w:szCs w:val="36"/>
        </w:rPr>
        <w:tab/>
      </w:r>
      <w:r>
        <w:rPr>
          <w:sz w:val="32"/>
          <w:szCs w:val="36"/>
        </w:rPr>
        <w:tab/>
      </w:r>
      <w:r>
        <w:rPr>
          <w:sz w:val="32"/>
          <w:szCs w:val="36"/>
        </w:rPr>
        <w:tab/>
      </w:r>
      <w:proofErr w:type="gramStart"/>
      <w:r>
        <w:rPr>
          <w:sz w:val="32"/>
          <w:szCs w:val="36"/>
        </w:rPr>
        <w:t xml:space="preserve">=  </w:t>
      </w:r>
      <w:r w:rsidR="00DF2AFE">
        <w:rPr>
          <w:sz w:val="32"/>
          <w:szCs w:val="36"/>
        </w:rPr>
        <w:t>-</w:t>
      </w:r>
      <w:proofErr w:type="gramEnd"/>
      <w:r w:rsidR="00DF2AFE">
        <w:rPr>
          <w:sz w:val="32"/>
          <w:szCs w:val="36"/>
        </w:rPr>
        <w:t>0.0083 kg</w:t>
      </w:r>
    </w:p>
    <w:p w:rsidR="00DF2AFE" w:rsidRPr="00856150" w:rsidRDefault="00DF2AFE" w:rsidP="00DF2AFE">
      <w:pPr>
        <w:spacing w:line="276" w:lineRule="auto"/>
        <w:ind w:firstLine="720"/>
        <w:rPr>
          <w:sz w:val="32"/>
          <w:szCs w:val="36"/>
        </w:rPr>
      </w:pPr>
      <w:r>
        <w:rPr>
          <w:sz w:val="32"/>
          <w:szCs w:val="36"/>
        </w:rPr>
        <w:t xml:space="preserve">The water removed </w:t>
      </w:r>
      <w:proofErr w:type="gramStart"/>
      <w:r>
        <w:rPr>
          <w:sz w:val="32"/>
          <w:szCs w:val="36"/>
        </w:rPr>
        <w:t>is  0.0083</w:t>
      </w:r>
      <w:proofErr w:type="gramEnd"/>
      <w:r>
        <w:rPr>
          <w:sz w:val="32"/>
          <w:szCs w:val="36"/>
        </w:rPr>
        <w:t xml:space="preserve"> kg/kg </w:t>
      </w:r>
      <w:proofErr w:type="spellStart"/>
      <w:r>
        <w:rPr>
          <w:sz w:val="32"/>
          <w:szCs w:val="36"/>
        </w:rPr>
        <w:t>da</w:t>
      </w:r>
      <w:proofErr w:type="spellEnd"/>
      <w:r>
        <w:rPr>
          <w:sz w:val="32"/>
          <w:szCs w:val="36"/>
        </w:rPr>
        <w:tab/>
      </w:r>
      <w:r>
        <w:rPr>
          <w:sz w:val="32"/>
          <w:szCs w:val="36"/>
        </w:rPr>
        <w:tab/>
        <w:t>Answer</w:t>
      </w:r>
    </w:p>
    <w:p w:rsidR="00856150" w:rsidRDefault="00856150" w:rsidP="005B7103">
      <w:pPr>
        <w:spacing w:line="276" w:lineRule="auto"/>
        <w:rPr>
          <w:sz w:val="28"/>
          <w:szCs w:val="32"/>
        </w:rPr>
      </w:pPr>
    </w:p>
    <w:p w:rsidR="00CA56E6" w:rsidRDefault="00CA56E6" w:rsidP="00CA56E6">
      <w:pPr>
        <w:rPr>
          <w:sz w:val="32"/>
          <w:szCs w:val="36"/>
        </w:rPr>
      </w:pPr>
      <w:r w:rsidRPr="00856150">
        <w:rPr>
          <w:sz w:val="32"/>
          <w:szCs w:val="36"/>
        </w:rPr>
        <w:t xml:space="preserve">(b) </w:t>
      </w:r>
      <w:r>
        <w:rPr>
          <w:sz w:val="32"/>
          <w:szCs w:val="36"/>
        </w:rPr>
        <w:t>CV. Cooling coil: 1</w:t>
      </w:r>
      <w:r w:rsidRPr="00CA56E6">
        <w:rPr>
          <w:sz w:val="32"/>
          <w:szCs w:val="36"/>
          <w:vertAlign w:val="superscript"/>
        </w:rPr>
        <w:t>st</w:t>
      </w:r>
      <w:r>
        <w:rPr>
          <w:sz w:val="32"/>
          <w:szCs w:val="36"/>
        </w:rPr>
        <w:t xml:space="preserve"> Law, SSSF neglect </w:t>
      </w:r>
      <w:r>
        <w:rPr>
          <w:rFonts w:cs="Times New Roman"/>
          <w:sz w:val="32"/>
          <w:szCs w:val="36"/>
        </w:rPr>
        <w:t>ΔKE Δ</w:t>
      </w:r>
      <w:r>
        <w:rPr>
          <w:sz w:val="32"/>
          <w:szCs w:val="36"/>
        </w:rPr>
        <w:t>PE and W = 0</w:t>
      </w:r>
      <w:r w:rsidRPr="00856150">
        <w:rPr>
          <w:sz w:val="32"/>
          <w:szCs w:val="36"/>
        </w:rPr>
        <w:t xml:space="preserve"> </w:t>
      </w:r>
    </w:p>
    <w:p w:rsidR="00CA56E6" w:rsidRDefault="00CA56E6" w:rsidP="00CA56E6">
      <w:pPr>
        <w:rPr>
          <w:sz w:val="32"/>
          <w:szCs w:val="36"/>
        </w:rPr>
      </w:pPr>
      <w:r>
        <w:rPr>
          <w:sz w:val="32"/>
          <w:szCs w:val="36"/>
        </w:rPr>
        <w:tab/>
        <w:t>q + h</w:t>
      </w:r>
      <w:r w:rsidRPr="00CA56E6">
        <w:rPr>
          <w:sz w:val="32"/>
          <w:szCs w:val="36"/>
          <w:vertAlign w:val="subscript"/>
        </w:rPr>
        <w:t>1</w:t>
      </w:r>
      <w:r>
        <w:rPr>
          <w:sz w:val="32"/>
          <w:szCs w:val="36"/>
        </w:rPr>
        <w:t xml:space="preserve"> = h</w:t>
      </w:r>
      <w:r w:rsidRPr="00CA56E6">
        <w:rPr>
          <w:sz w:val="32"/>
          <w:szCs w:val="36"/>
          <w:vertAlign w:val="subscript"/>
        </w:rPr>
        <w:t>2</w:t>
      </w:r>
      <w:r>
        <w:rPr>
          <w:sz w:val="32"/>
          <w:szCs w:val="36"/>
        </w:rPr>
        <w:t xml:space="preserve">   </w:t>
      </w:r>
      <w:r>
        <w:rPr>
          <w:sz w:val="32"/>
          <w:szCs w:val="36"/>
        </w:rPr>
        <w:tab/>
      </w:r>
    </w:p>
    <w:p w:rsidR="00CA56E6" w:rsidRPr="00856150" w:rsidRDefault="00CA56E6" w:rsidP="00CA56E6">
      <w:pPr>
        <w:rPr>
          <w:sz w:val="32"/>
          <w:szCs w:val="36"/>
        </w:rPr>
      </w:pPr>
      <w:r>
        <w:rPr>
          <w:sz w:val="32"/>
          <w:szCs w:val="36"/>
        </w:rPr>
        <w:tab/>
        <w:t xml:space="preserve">q </w:t>
      </w:r>
      <w:r>
        <w:rPr>
          <w:sz w:val="32"/>
          <w:szCs w:val="36"/>
        </w:rPr>
        <w:tab/>
        <w:t xml:space="preserve"> = h</w:t>
      </w:r>
      <w:r w:rsidRPr="00CA56E6">
        <w:rPr>
          <w:sz w:val="32"/>
          <w:szCs w:val="36"/>
          <w:vertAlign w:val="subscript"/>
        </w:rPr>
        <w:t>2</w:t>
      </w:r>
      <w:r>
        <w:rPr>
          <w:sz w:val="32"/>
          <w:szCs w:val="36"/>
        </w:rPr>
        <w:t xml:space="preserve"> - h</w:t>
      </w:r>
      <w:r w:rsidRPr="00CA56E6">
        <w:rPr>
          <w:sz w:val="32"/>
          <w:szCs w:val="36"/>
          <w:vertAlign w:val="subscript"/>
        </w:rPr>
        <w:t>1</w:t>
      </w:r>
      <w:r>
        <w:rPr>
          <w:sz w:val="32"/>
          <w:szCs w:val="36"/>
        </w:rPr>
        <w:t>……………………</w:t>
      </w:r>
      <w:proofErr w:type="gramStart"/>
      <w:r>
        <w:rPr>
          <w:sz w:val="32"/>
          <w:szCs w:val="36"/>
        </w:rPr>
        <w:t>.(</w:t>
      </w:r>
      <w:proofErr w:type="gramEnd"/>
      <w:r>
        <w:rPr>
          <w:sz w:val="32"/>
          <w:szCs w:val="36"/>
        </w:rPr>
        <w:t>2)</w:t>
      </w:r>
    </w:p>
    <w:p w:rsidR="00CA56E6" w:rsidRPr="00856150" w:rsidRDefault="00CA56E6" w:rsidP="00CA56E6">
      <w:pPr>
        <w:rPr>
          <w:sz w:val="32"/>
          <w:szCs w:val="36"/>
        </w:rPr>
      </w:pPr>
    </w:p>
    <w:p w:rsidR="00CA56E6" w:rsidRDefault="00CA56E6" w:rsidP="00CA56E6">
      <w:pPr>
        <w:spacing w:line="276" w:lineRule="auto"/>
        <w:rPr>
          <w:sz w:val="32"/>
          <w:szCs w:val="36"/>
        </w:rPr>
      </w:pPr>
      <w:proofErr w:type="gramStart"/>
      <w:r>
        <w:rPr>
          <w:sz w:val="32"/>
          <w:szCs w:val="36"/>
        </w:rPr>
        <w:t>from</w:t>
      </w:r>
      <w:proofErr w:type="gramEnd"/>
      <w:r>
        <w:rPr>
          <w:sz w:val="32"/>
          <w:szCs w:val="36"/>
        </w:rPr>
        <w:t xml:space="preserve"> </w:t>
      </w:r>
      <w:proofErr w:type="spellStart"/>
      <w:r>
        <w:rPr>
          <w:sz w:val="32"/>
          <w:szCs w:val="36"/>
        </w:rPr>
        <w:t>Psychrometric</w:t>
      </w:r>
      <w:proofErr w:type="spellEnd"/>
      <w:r>
        <w:rPr>
          <w:sz w:val="32"/>
          <w:szCs w:val="36"/>
        </w:rPr>
        <w:t xml:space="preserve"> chart:</w:t>
      </w:r>
    </w:p>
    <w:p w:rsidR="00CA56E6" w:rsidRDefault="00CA56E6" w:rsidP="00CA56E6">
      <w:pPr>
        <w:spacing w:line="276" w:lineRule="auto"/>
        <w:rPr>
          <w:sz w:val="32"/>
          <w:szCs w:val="36"/>
        </w:rPr>
      </w:pPr>
      <w:r>
        <w:rPr>
          <w:sz w:val="32"/>
          <w:szCs w:val="36"/>
        </w:rPr>
        <w:tab/>
      </w:r>
      <w:r>
        <w:rPr>
          <w:sz w:val="32"/>
          <w:szCs w:val="36"/>
        </w:rPr>
        <w:tab/>
        <w:t>h</w:t>
      </w:r>
      <w:r w:rsidRPr="00856150">
        <w:rPr>
          <w:sz w:val="32"/>
          <w:szCs w:val="36"/>
          <w:vertAlign w:val="subscript"/>
        </w:rPr>
        <w:t>1</w:t>
      </w:r>
      <w:r w:rsidRPr="00856150">
        <w:rPr>
          <w:sz w:val="32"/>
          <w:szCs w:val="36"/>
        </w:rPr>
        <w:t xml:space="preserve"> </w:t>
      </w:r>
      <w:r>
        <w:rPr>
          <w:sz w:val="32"/>
          <w:szCs w:val="36"/>
        </w:rPr>
        <w:t>= 80.9</w:t>
      </w:r>
      <w:r w:rsidR="00256BF3">
        <w:rPr>
          <w:sz w:val="32"/>
          <w:szCs w:val="36"/>
        </w:rPr>
        <w:tab/>
      </w:r>
      <w:r>
        <w:rPr>
          <w:sz w:val="32"/>
          <w:szCs w:val="36"/>
        </w:rPr>
        <w:t xml:space="preserve">and </w:t>
      </w:r>
      <w:r w:rsidR="00256BF3">
        <w:rPr>
          <w:sz w:val="32"/>
          <w:szCs w:val="36"/>
        </w:rPr>
        <w:tab/>
      </w:r>
      <w:r>
        <w:rPr>
          <w:sz w:val="32"/>
          <w:szCs w:val="36"/>
        </w:rPr>
        <w:t>h</w:t>
      </w:r>
      <w:r w:rsidRPr="00856150">
        <w:rPr>
          <w:sz w:val="32"/>
          <w:szCs w:val="36"/>
          <w:vertAlign w:val="subscript"/>
        </w:rPr>
        <w:t>2</w:t>
      </w:r>
      <w:r w:rsidRPr="00856150">
        <w:rPr>
          <w:sz w:val="32"/>
          <w:szCs w:val="36"/>
        </w:rPr>
        <w:t xml:space="preserve"> </w:t>
      </w:r>
      <w:r>
        <w:rPr>
          <w:sz w:val="32"/>
          <w:szCs w:val="36"/>
        </w:rPr>
        <w:t xml:space="preserve">= 42.0 kJ/kg </w:t>
      </w:r>
      <w:proofErr w:type="spellStart"/>
      <w:r>
        <w:rPr>
          <w:sz w:val="32"/>
          <w:szCs w:val="36"/>
        </w:rPr>
        <w:t>da</w:t>
      </w:r>
      <w:proofErr w:type="spellEnd"/>
    </w:p>
    <w:p w:rsidR="00CA56E6" w:rsidRDefault="00CA56E6" w:rsidP="00CA56E6">
      <w:pPr>
        <w:spacing w:line="276" w:lineRule="auto"/>
        <w:rPr>
          <w:sz w:val="32"/>
          <w:szCs w:val="36"/>
        </w:rPr>
      </w:pPr>
      <w:proofErr w:type="gramStart"/>
      <w:r>
        <w:rPr>
          <w:sz w:val="32"/>
          <w:szCs w:val="36"/>
        </w:rPr>
        <w:t>therefore</w:t>
      </w:r>
      <w:proofErr w:type="gramEnd"/>
      <w:r>
        <w:rPr>
          <w:sz w:val="32"/>
          <w:szCs w:val="36"/>
        </w:rPr>
        <w:t xml:space="preserve">, </w:t>
      </w:r>
      <w:r>
        <w:rPr>
          <w:rFonts w:hint="cs"/>
          <w:sz w:val="32"/>
          <w:szCs w:val="36"/>
          <w:cs/>
        </w:rPr>
        <w:t xml:space="preserve">  </w:t>
      </w:r>
      <w:r w:rsidR="00256BF3">
        <w:rPr>
          <w:rFonts w:hint="cs"/>
          <w:sz w:val="32"/>
          <w:szCs w:val="36"/>
          <w:cs/>
        </w:rPr>
        <w:tab/>
      </w:r>
      <w:r w:rsidRPr="00856150">
        <w:rPr>
          <w:rFonts w:hint="cs"/>
          <w:sz w:val="32"/>
          <w:szCs w:val="36"/>
          <w:cs/>
        </w:rPr>
        <w:tab/>
      </w:r>
      <w:r>
        <w:rPr>
          <w:sz w:val="32"/>
          <w:szCs w:val="36"/>
        </w:rPr>
        <w:t>q</w:t>
      </w:r>
      <w:r w:rsidRPr="00856150">
        <w:rPr>
          <w:sz w:val="32"/>
          <w:szCs w:val="36"/>
        </w:rPr>
        <w:t xml:space="preserve">  </w:t>
      </w:r>
      <w:r>
        <w:rPr>
          <w:sz w:val="32"/>
          <w:szCs w:val="36"/>
        </w:rPr>
        <w:tab/>
      </w:r>
      <w:r w:rsidRPr="00856150">
        <w:rPr>
          <w:sz w:val="32"/>
          <w:szCs w:val="36"/>
        </w:rPr>
        <w:t xml:space="preserve">= </w:t>
      </w:r>
      <w:r>
        <w:rPr>
          <w:rFonts w:hint="cs"/>
          <w:sz w:val="32"/>
          <w:szCs w:val="36"/>
          <w:cs/>
        </w:rPr>
        <w:t xml:space="preserve"> </w:t>
      </w:r>
      <w:r>
        <w:rPr>
          <w:sz w:val="32"/>
          <w:szCs w:val="36"/>
        </w:rPr>
        <w:t>(</w:t>
      </w:r>
      <w:r w:rsidR="00256BF3">
        <w:rPr>
          <w:sz w:val="32"/>
          <w:szCs w:val="36"/>
        </w:rPr>
        <w:t>42.0 – 80.9</w:t>
      </w:r>
      <w:r>
        <w:rPr>
          <w:sz w:val="32"/>
          <w:szCs w:val="36"/>
        </w:rPr>
        <w:t>) k</w:t>
      </w:r>
      <w:r w:rsidR="00256BF3">
        <w:rPr>
          <w:sz w:val="32"/>
          <w:szCs w:val="36"/>
        </w:rPr>
        <w:t>J</w:t>
      </w:r>
      <w:r>
        <w:rPr>
          <w:sz w:val="32"/>
          <w:szCs w:val="36"/>
        </w:rPr>
        <w:t xml:space="preserve">/kg </w:t>
      </w:r>
      <w:proofErr w:type="spellStart"/>
      <w:r>
        <w:rPr>
          <w:sz w:val="32"/>
          <w:szCs w:val="36"/>
        </w:rPr>
        <w:t>da</w:t>
      </w:r>
      <w:proofErr w:type="spellEnd"/>
    </w:p>
    <w:p w:rsidR="00CA56E6" w:rsidRDefault="00CA56E6" w:rsidP="00CA56E6">
      <w:pPr>
        <w:spacing w:line="276" w:lineRule="auto"/>
        <w:rPr>
          <w:sz w:val="32"/>
          <w:szCs w:val="36"/>
        </w:rPr>
      </w:pPr>
      <w:r>
        <w:rPr>
          <w:sz w:val="32"/>
          <w:szCs w:val="36"/>
        </w:rPr>
        <w:tab/>
      </w:r>
      <w:r>
        <w:rPr>
          <w:sz w:val="32"/>
          <w:szCs w:val="36"/>
        </w:rPr>
        <w:tab/>
      </w:r>
      <w:r>
        <w:rPr>
          <w:sz w:val="32"/>
          <w:szCs w:val="36"/>
        </w:rPr>
        <w:tab/>
      </w:r>
      <w:r>
        <w:rPr>
          <w:sz w:val="32"/>
          <w:szCs w:val="36"/>
        </w:rPr>
        <w:tab/>
      </w:r>
      <w:proofErr w:type="gramStart"/>
      <w:r>
        <w:rPr>
          <w:sz w:val="32"/>
          <w:szCs w:val="36"/>
        </w:rPr>
        <w:t>=  -</w:t>
      </w:r>
      <w:proofErr w:type="gramEnd"/>
      <w:r w:rsidR="00256BF3">
        <w:rPr>
          <w:sz w:val="32"/>
          <w:szCs w:val="36"/>
        </w:rPr>
        <w:t xml:space="preserve">38.9 kJ/kg </w:t>
      </w:r>
      <w:proofErr w:type="spellStart"/>
      <w:r w:rsidR="00256BF3">
        <w:rPr>
          <w:sz w:val="32"/>
          <w:szCs w:val="36"/>
        </w:rPr>
        <w:t>da</w:t>
      </w:r>
      <w:proofErr w:type="spellEnd"/>
      <w:r w:rsidR="00256BF3">
        <w:rPr>
          <w:sz w:val="32"/>
          <w:szCs w:val="36"/>
        </w:rPr>
        <w:t>.</w:t>
      </w:r>
    </w:p>
    <w:p w:rsidR="00CA56E6" w:rsidRPr="00856150" w:rsidRDefault="00CA56E6" w:rsidP="00CA56E6">
      <w:pPr>
        <w:spacing w:line="276" w:lineRule="auto"/>
        <w:ind w:firstLine="720"/>
        <w:rPr>
          <w:sz w:val="32"/>
          <w:szCs w:val="36"/>
        </w:rPr>
      </w:pPr>
      <w:r>
        <w:rPr>
          <w:sz w:val="32"/>
          <w:szCs w:val="36"/>
        </w:rPr>
        <w:t xml:space="preserve">The </w:t>
      </w:r>
      <w:r w:rsidR="00256BF3">
        <w:rPr>
          <w:sz w:val="32"/>
          <w:szCs w:val="36"/>
        </w:rPr>
        <w:t>heat</w:t>
      </w:r>
      <w:r>
        <w:rPr>
          <w:sz w:val="32"/>
          <w:szCs w:val="36"/>
        </w:rPr>
        <w:t xml:space="preserve"> removed </w:t>
      </w:r>
      <w:proofErr w:type="gramStart"/>
      <w:r>
        <w:rPr>
          <w:sz w:val="32"/>
          <w:szCs w:val="36"/>
        </w:rPr>
        <w:t xml:space="preserve">is  </w:t>
      </w:r>
      <w:r w:rsidR="00256BF3">
        <w:rPr>
          <w:sz w:val="32"/>
          <w:szCs w:val="36"/>
        </w:rPr>
        <w:t>38.9</w:t>
      </w:r>
      <w:proofErr w:type="gramEnd"/>
      <w:r w:rsidR="00256BF3">
        <w:rPr>
          <w:sz w:val="32"/>
          <w:szCs w:val="36"/>
        </w:rPr>
        <w:t xml:space="preserve"> kJ/kg </w:t>
      </w:r>
      <w:proofErr w:type="spellStart"/>
      <w:r w:rsidR="00256BF3">
        <w:rPr>
          <w:sz w:val="32"/>
          <w:szCs w:val="36"/>
        </w:rPr>
        <w:t>da</w:t>
      </w:r>
      <w:proofErr w:type="spellEnd"/>
      <w:r w:rsidR="00256BF3">
        <w:rPr>
          <w:sz w:val="32"/>
          <w:szCs w:val="36"/>
        </w:rPr>
        <w:t>.</w:t>
      </w:r>
      <w:r>
        <w:rPr>
          <w:sz w:val="32"/>
          <w:szCs w:val="36"/>
        </w:rPr>
        <w:tab/>
      </w:r>
      <w:r>
        <w:rPr>
          <w:sz w:val="32"/>
          <w:szCs w:val="36"/>
        </w:rPr>
        <w:tab/>
        <w:t>Answer</w:t>
      </w:r>
    </w:p>
    <w:p w:rsidR="00CA56E6" w:rsidRDefault="00CA56E6" w:rsidP="00CA56E6">
      <w:pPr>
        <w:spacing w:line="276" w:lineRule="auto"/>
        <w:rPr>
          <w:sz w:val="28"/>
          <w:szCs w:val="32"/>
        </w:rPr>
      </w:pPr>
    </w:p>
    <w:p w:rsidR="005B7103" w:rsidRDefault="005B7103" w:rsidP="005B7103">
      <w:pPr>
        <w:spacing w:line="276" w:lineRule="auto"/>
        <w:rPr>
          <w:sz w:val="28"/>
          <w:szCs w:val="32"/>
        </w:rPr>
      </w:pPr>
    </w:p>
    <w:p w:rsidR="00282099" w:rsidRDefault="001A248C" w:rsidP="00256BF3">
      <w:r>
        <w:br w:type="page"/>
      </w:r>
    </w:p>
    <w:p w:rsidR="00F173F2" w:rsidRPr="00AF6AF5" w:rsidRDefault="00F173F2" w:rsidP="00F173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2"/>
          <w:szCs w:val="22"/>
        </w:rPr>
      </w:pPr>
      <w:r w:rsidRPr="00AF6AF5">
        <w:rPr>
          <w:sz w:val="22"/>
          <w:szCs w:val="22"/>
        </w:rPr>
        <w:lastRenderedPageBreak/>
        <w:t xml:space="preserve">Thermodynamics II </w:t>
      </w:r>
      <w:r w:rsidRPr="00AF6AF5">
        <w:rPr>
          <w:b/>
          <w:bCs/>
          <w:sz w:val="22"/>
          <w:szCs w:val="22"/>
        </w:rPr>
        <w:t xml:space="preserve">                            </w:t>
      </w:r>
      <w:r>
        <w:rPr>
          <w:i/>
          <w:iCs/>
          <w:sz w:val="20"/>
          <w:szCs w:val="20"/>
        </w:rPr>
        <w:t xml:space="preserve">                </w:t>
      </w:r>
      <w:r w:rsidRPr="00AF6AF5">
        <w:rPr>
          <w:i/>
          <w:iCs/>
          <w:sz w:val="20"/>
          <w:szCs w:val="20"/>
        </w:rPr>
        <w:t>Test</w:t>
      </w:r>
      <w:r>
        <w:rPr>
          <w:i/>
          <w:iCs/>
          <w:sz w:val="20"/>
          <w:szCs w:val="20"/>
        </w:rPr>
        <w:t xml:space="preserve"> </w:t>
      </w:r>
      <w:proofErr w:type="gramStart"/>
      <w:r>
        <w:rPr>
          <w:i/>
          <w:iCs/>
          <w:sz w:val="20"/>
          <w:szCs w:val="20"/>
        </w:rPr>
        <w:t xml:space="preserve">no.2 </w:t>
      </w:r>
      <w:r w:rsidRPr="00AF6AF5">
        <w:rPr>
          <w:i/>
          <w:iCs/>
          <w:sz w:val="20"/>
          <w:szCs w:val="20"/>
        </w:rPr>
        <w:t xml:space="preserve"> </w:t>
      </w:r>
      <w:r w:rsidRPr="0091441A">
        <w:rPr>
          <w:i/>
          <w:iCs/>
          <w:sz w:val="20"/>
          <w:szCs w:val="20"/>
        </w:rPr>
        <w:t>Saturday</w:t>
      </w:r>
      <w:proofErr w:type="gramEnd"/>
      <w:r w:rsidRPr="0091441A">
        <w:rPr>
          <w:i/>
          <w:iCs/>
          <w:sz w:val="20"/>
          <w:szCs w:val="20"/>
        </w:rPr>
        <w:t xml:space="preserve"> </w:t>
      </w:r>
      <w:r>
        <w:rPr>
          <w:i/>
          <w:iCs/>
          <w:sz w:val="20"/>
          <w:szCs w:val="20"/>
        </w:rPr>
        <w:t xml:space="preserve">18 December 2010 </w:t>
      </w:r>
      <w:r w:rsidRPr="0091441A">
        <w:rPr>
          <w:i/>
          <w:iCs/>
          <w:sz w:val="20"/>
          <w:szCs w:val="20"/>
        </w:rPr>
        <w:t xml:space="preserve"> Time </w:t>
      </w:r>
      <w:r>
        <w:rPr>
          <w:i/>
          <w:iCs/>
          <w:sz w:val="20"/>
          <w:szCs w:val="20"/>
        </w:rPr>
        <w:t>10:00-11:30</w:t>
      </w:r>
    </w:p>
    <w:p w:rsidR="00F173F2" w:rsidRPr="00BD4D32" w:rsidRDefault="00EF313E" w:rsidP="00F173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  <w:rPr>
          <w:sz w:val="28"/>
        </w:rPr>
      </w:pPr>
      <w:r>
        <w:rPr>
          <w:rFonts w:hint="cs"/>
          <w:noProof/>
          <w:sz w:val="28"/>
        </w:rPr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-632460</wp:posOffset>
            </wp:positionH>
            <wp:positionV relativeFrom="paragraph">
              <wp:posOffset>288290</wp:posOffset>
            </wp:positionV>
            <wp:extent cx="7105650" cy="9144000"/>
            <wp:effectExtent l="19050" t="0" r="0" b="0"/>
            <wp:wrapNone/>
            <wp:docPr id="16" name="Picture 16" descr="C:\Documents and Settings\User\Desktop\Teaching2010-2\Thermo2\Exam\Exam2009-2\TM2Test2-2009-2\TM2Test2-2009_Page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Documents and Settings\User\Desktop\Teaching2010-2\Thermo2\Exam\Exam2009-2\TM2Test2-2009-2\TM2Test2-2009_Page_3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5650" cy="914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73F2">
        <w:rPr>
          <w:rFonts w:hint="cs"/>
          <w:sz w:val="28"/>
          <w:cs/>
        </w:rPr>
        <w:t>เลขที่</w:t>
      </w:r>
      <w:r w:rsidR="00F173F2">
        <w:rPr>
          <w:sz w:val="28"/>
        </w:rPr>
        <w:t>…...Section…...ID………………….Name………….…..</w:t>
      </w:r>
      <w:r w:rsidR="00F173F2" w:rsidRPr="00BD4D32">
        <w:rPr>
          <w:sz w:val="28"/>
        </w:rPr>
        <w:t>……………………</w:t>
      </w:r>
    </w:p>
    <w:p w:rsidR="00282099" w:rsidRDefault="00282099" w:rsidP="00DE2C9C">
      <w:pPr>
        <w:ind w:right="-693"/>
        <w:jc w:val="both"/>
      </w:pPr>
    </w:p>
    <w:p w:rsidR="00282099" w:rsidRDefault="00282099" w:rsidP="00DE2C9C">
      <w:pPr>
        <w:ind w:right="-693"/>
        <w:jc w:val="both"/>
      </w:pPr>
    </w:p>
    <w:p w:rsidR="00282099" w:rsidRDefault="00282099" w:rsidP="00DE2C9C">
      <w:pPr>
        <w:ind w:right="-693"/>
        <w:jc w:val="both"/>
      </w:pPr>
    </w:p>
    <w:p w:rsidR="00282099" w:rsidRDefault="00282099" w:rsidP="00DE2C9C">
      <w:pPr>
        <w:ind w:right="-693"/>
        <w:jc w:val="both"/>
      </w:pPr>
    </w:p>
    <w:p w:rsidR="00282099" w:rsidRDefault="00282099" w:rsidP="00DE2C9C">
      <w:pPr>
        <w:ind w:right="-693"/>
        <w:jc w:val="both"/>
      </w:pPr>
    </w:p>
    <w:p w:rsidR="00282099" w:rsidRDefault="00282099" w:rsidP="00DE2C9C">
      <w:pPr>
        <w:ind w:right="-693"/>
        <w:jc w:val="both"/>
      </w:pPr>
    </w:p>
    <w:p w:rsidR="00282099" w:rsidRDefault="0028209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C33E15" w:rsidP="00C33E15">
      <w:pPr>
        <w:tabs>
          <w:tab w:val="left" w:pos="6583"/>
        </w:tabs>
        <w:ind w:right="-693"/>
        <w:jc w:val="both"/>
      </w:pPr>
      <w:r>
        <w:rPr>
          <w:cs/>
        </w:rPr>
        <w:tab/>
      </w: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D94CB9" w:rsidRDefault="00D94CB9" w:rsidP="00DE2C9C">
      <w:pPr>
        <w:ind w:right="-693"/>
        <w:jc w:val="both"/>
      </w:pPr>
    </w:p>
    <w:p w:rsidR="00282099" w:rsidRDefault="00282099" w:rsidP="00DE2C9C">
      <w:pPr>
        <w:ind w:right="-693"/>
        <w:jc w:val="both"/>
      </w:pPr>
    </w:p>
    <w:p w:rsidR="00282099" w:rsidRDefault="00282099" w:rsidP="00DE2C9C">
      <w:pPr>
        <w:ind w:right="-693"/>
        <w:jc w:val="both"/>
      </w:pPr>
    </w:p>
    <w:p w:rsidR="00282099" w:rsidRDefault="00282099" w:rsidP="00DE2C9C">
      <w:pPr>
        <w:ind w:right="-693"/>
        <w:jc w:val="both"/>
      </w:pPr>
    </w:p>
    <w:p w:rsidR="00282099" w:rsidRDefault="00282099" w:rsidP="00DE2C9C">
      <w:pPr>
        <w:ind w:right="-693"/>
        <w:jc w:val="both"/>
      </w:pPr>
    </w:p>
    <w:p w:rsidR="00282099" w:rsidRDefault="00282099" w:rsidP="00DE2C9C">
      <w:pPr>
        <w:ind w:right="-693"/>
        <w:jc w:val="both"/>
      </w:pPr>
    </w:p>
    <w:p w:rsidR="00282099" w:rsidRDefault="00282099" w:rsidP="00DE2C9C">
      <w:pPr>
        <w:ind w:right="-693"/>
        <w:jc w:val="both"/>
      </w:pPr>
    </w:p>
    <w:p w:rsidR="00F173F2" w:rsidRPr="00AF6AF5" w:rsidRDefault="000C0235" w:rsidP="00F173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2"/>
          <w:szCs w:val="22"/>
        </w:rPr>
      </w:pPr>
      <w:r>
        <w:rPr>
          <w:sz w:val="22"/>
          <w:szCs w:val="22"/>
        </w:rPr>
        <w:br w:type="page"/>
      </w:r>
      <w:r w:rsidR="00F173F2" w:rsidRPr="00AF6AF5">
        <w:rPr>
          <w:sz w:val="22"/>
          <w:szCs w:val="22"/>
        </w:rPr>
        <w:lastRenderedPageBreak/>
        <w:t xml:space="preserve">Thermodynamics II </w:t>
      </w:r>
      <w:r w:rsidR="00F173F2" w:rsidRPr="00AF6AF5">
        <w:rPr>
          <w:b/>
          <w:bCs/>
          <w:sz w:val="22"/>
          <w:szCs w:val="22"/>
        </w:rPr>
        <w:t xml:space="preserve">                            </w:t>
      </w:r>
      <w:r w:rsidR="00F173F2">
        <w:rPr>
          <w:i/>
          <w:iCs/>
          <w:sz w:val="20"/>
          <w:szCs w:val="20"/>
        </w:rPr>
        <w:t xml:space="preserve">                </w:t>
      </w:r>
      <w:r w:rsidR="00F173F2" w:rsidRPr="00AF6AF5">
        <w:rPr>
          <w:i/>
          <w:iCs/>
          <w:sz w:val="20"/>
          <w:szCs w:val="20"/>
        </w:rPr>
        <w:t>Test</w:t>
      </w:r>
      <w:r w:rsidR="00F173F2">
        <w:rPr>
          <w:i/>
          <w:iCs/>
          <w:sz w:val="20"/>
          <w:szCs w:val="20"/>
        </w:rPr>
        <w:t xml:space="preserve"> </w:t>
      </w:r>
      <w:proofErr w:type="gramStart"/>
      <w:r w:rsidR="00F173F2">
        <w:rPr>
          <w:i/>
          <w:iCs/>
          <w:sz w:val="20"/>
          <w:szCs w:val="20"/>
        </w:rPr>
        <w:t xml:space="preserve">no.2 </w:t>
      </w:r>
      <w:r w:rsidR="00F173F2" w:rsidRPr="00AF6AF5">
        <w:rPr>
          <w:i/>
          <w:iCs/>
          <w:sz w:val="20"/>
          <w:szCs w:val="20"/>
        </w:rPr>
        <w:t xml:space="preserve"> </w:t>
      </w:r>
      <w:r w:rsidR="00F173F2" w:rsidRPr="0091441A">
        <w:rPr>
          <w:i/>
          <w:iCs/>
          <w:sz w:val="20"/>
          <w:szCs w:val="20"/>
        </w:rPr>
        <w:t>Saturday</w:t>
      </w:r>
      <w:proofErr w:type="gramEnd"/>
      <w:r w:rsidR="00F173F2" w:rsidRPr="0091441A">
        <w:rPr>
          <w:i/>
          <w:iCs/>
          <w:sz w:val="20"/>
          <w:szCs w:val="20"/>
        </w:rPr>
        <w:t xml:space="preserve"> </w:t>
      </w:r>
      <w:r w:rsidR="00F173F2">
        <w:rPr>
          <w:i/>
          <w:iCs/>
          <w:sz w:val="20"/>
          <w:szCs w:val="20"/>
        </w:rPr>
        <w:t xml:space="preserve">18 December 2010 </w:t>
      </w:r>
      <w:r w:rsidR="00F173F2" w:rsidRPr="0091441A">
        <w:rPr>
          <w:i/>
          <w:iCs/>
          <w:sz w:val="20"/>
          <w:szCs w:val="20"/>
        </w:rPr>
        <w:t xml:space="preserve"> Time </w:t>
      </w:r>
      <w:r w:rsidR="00F173F2">
        <w:rPr>
          <w:i/>
          <w:iCs/>
          <w:sz w:val="20"/>
          <w:szCs w:val="20"/>
        </w:rPr>
        <w:t>10:00-11:30</w:t>
      </w:r>
    </w:p>
    <w:p w:rsidR="00F173F2" w:rsidRDefault="00F173F2" w:rsidP="00F173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  <w:rPr>
          <w:sz w:val="28"/>
        </w:rPr>
      </w:pPr>
      <w:r>
        <w:rPr>
          <w:rFonts w:hint="cs"/>
          <w:sz w:val="28"/>
          <w:cs/>
        </w:rPr>
        <w:t>เลขที่</w:t>
      </w:r>
      <w:r>
        <w:rPr>
          <w:sz w:val="28"/>
        </w:rPr>
        <w:t>…...Section…...ID………………….Name………….…..</w:t>
      </w:r>
      <w:r w:rsidRPr="00BD4D32">
        <w:rPr>
          <w:sz w:val="28"/>
        </w:rPr>
        <w:t>……………………</w:t>
      </w:r>
    </w:p>
    <w:p w:rsidR="00AD66AA" w:rsidRPr="00B520F9" w:rsidRDefault="00445F69" w:rsidP="00AF5333">
      <w:pPr>
        <w:widowControl w:val="0"/>
        <w:autoSpaceDE w:val="0"/>
        <w:autoSpaceDN w:val="0"/>
        <w:adjustRightInd w:val="0"/>
        <w:spacing w:before="120"/>
        <w:ind w:right="57"/>
        <w:jc w:val="both"/>
        <w:rPr>
          <w:sz w:val="28"/>
        </w:rPr>
      </w:pPr>
      <w:r w:rsidRPr="00445F69">
        <w:rPr>
          <w:b/>
          <w:bCs/>
          <w:noProof/>
          <w:sz w:val="28"/>
        </w:rPr>
        <w:pict>
          <v:group id="_x0000_s1605" style="position:absolute;left:0;text-align:left;margin-left:-36.3pt;margin-top:106.7pt;width:533.05pt;height:605.55pt;z-index:251839488" coordorigin="714,4385" coordsize="10661,12111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525" type="#_x0000_t75" style="position:absolute;left:1497;top:6831;width:7119;height:8440" o:regroupid="15" stroked="t" strokecolor="#fc9" strokeweight=".25pt">
              <v:imagedata r:id="rId12" o:title=""/>
            </v:shape>
            <v:group id="_x0000_s1548" style="position:absolute;left:1799;top:4833;width:5762;height:1478" coordorigin="1799,4833" coordsize="5762,1478" o:regroupid="15">
              <v:shape id="_x0000_s1266" type="#_x0000_t202" style="position:absolute;left:1799;top:5841;width:2689;height:395" o:regroupid="9" filled="f" stroked="f">
                <v:textbox style="mso-next-textbox:#_x0000_s1266">
                  <w:txbxContent>
                    <w:p w:rsidR="009E243D" w:rsidRPr="009E243D" w:rsidRDefault="009E243D" w:rsidP="009E243D">
                      <w:pPr>
                        <w:jc w:val="center"/>
                        <w:rPr>
                          <w:rFonts w:cs="Cordia New"/>
                          <w:i/>
                          <w:iCs/>
                          <w:color w:val="4F81BD"/>
                          <w:sz w:val="20"/>
                          <w:szCs w:val="20"/>
                        </w:rPr>
                      </w:pPr>
                      <w:r>
                        <w:rPr>
                          <w:rFonts w:cs="Cordia New"/>
                          <w:i/>
                          <w:iCs/>
                          <w:sz w:val="20"/>
                          <w:szCs w:val="20"/>
                        </w:rPr>
                        <w:t>10</w:t>
                      </w:r>
                      <w:r w:rsidRPr="009E243D">
                        <w:rPr>
                          <w:rFonts w:cs="Cordia New"/>
                          <w:i/>
                          <w:iCs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9E243D">
                        <w:rPr>
                          <w:rFonts w:cs="Cordia New"/>
                          <w:i/>
                          <w:iCs/>
                          <w:sz w:val="20"/>
                          <w:szCs w:val="20"/>
                          <w:vertAlign w:val="superscript"/>
                        </w:rPr>
                        <w:t>o</w:t>
                      </w:r>
                      <w:r w:rsidRPr="009E243D">
                        <w:rPr>
                          <w:rFonts w:cs="Cordia New"/>
                          <w:i/>
                          <w:iCs/>
                          <w:sz w:val="20"/>
                          <w:szCs w:val="20"/>
                        </w:rPr>
                        <w:t>C</w:t>
                      </w:r>
                      <w:proofErr w:type="spellEnd"/>
                      <w:r w:rsidRPr="009E243D">
                        <w:rPr>
                          <w:rFonts w:cs="Cordia New"/>
                          <w:i/>
                          <w:iCs/>
                          <w:sz w:val="20"/>
                          <w:szCs w:val="20"/>
                        </w:rPr>
                        <w:t xml:space="preserve">, </w:t>
                      </w:r>
                      <w:r>
                        <w:rPr>
                          <w:rFonts w:cs="Cordia New"/>
                          <w:i/>
                          <w:iCs/>
                          <w:sz w:val="20"/>
                          <w:szCs w:val="20"/>
                        </w:rPr>
                        <w:t>9</w:t>
                      </w:r>
                      <w:r w:rsidRPr="009E243D">
                        <w:rPr>
                          <w:rFonts w:cs="Cordia New"/>
                          <w:i/>
                          <w:iCs/>
                          <w:sz w:val="20"/>
                          <w:szCs w:val="20"/>
                        </w:rPr>
                        <w:t xml:space="preserve">0 %RH, </w:t>
                      </w:r>
                      <w:r w:rsidR="008113E3">
                        <w:rPr>
                          <w:rFonts w:cs="Cordia New"/>
                          <w:i/>
                          <w:iCs/>
                          <w:sz w:val="20"/>
                          <w:szCs w:val="20"/>
                        </w:rPr>
                        <w:t>5</w:t>
                      </w:r>
                      <w:r w:rsidRPr="009E243D">
                        <w:rPr>
                          <w:rFonts w:cs="Cordia New"/>
                          <w:i/>
                          <w:iCs/>
                          <w:sz w:val="20"/>
                          <w:szCs w:val="20"/>
                        </w:rPr>
                        <w:t xml:space="preserve"> </w:t>
                      </w:r>
                      <w:r w:rsidR="008113E3">
                        <w:rPr>
                          <w:rFonts w:cs="Cordia New"/>
                          <w:i/>
                          <w:iCs/>
                          <w:sz w:val="20"/>
                          <w:szCs w:val="20"/>
                        </w:rPr>
                        <w:t>kg</w:t>
                      </w:r>
                      <w:r w:rsidRPr="009E243D">
                        <w:rPr>
                          <w:rFonts w:cs="Cordia New"/>
                          <w:i/>
                          <w:iCs/>
                          <w:sz w:val="20"/>
                          <w:szCs w:val="20"/>
                        </w:rPr>
                        <w:t>/min</w:t>
                      </w:r>
                    </w:p>
                    <w:p w:rsidR="009E243D" w:rsidRDefault="009E243D" w:rsidP="009E243D"/>
                  </w:txbxContent>
                </v:textbox>
              </v:shape>
              <v:shape id="_x0000_s1265" type="#_x0000_t202" style="position:absolute;left:1866;top:4897;width:2657;height:395" o:regroupid="9" filled="f" stroked="f">
                <v:textbox style="mso-next-textbox:#_x0000_s1265">
                  <w:txbxContent>
                    <w:p w:rsidR="009E243D" w:rsidRPr="009E243D" w:rsidRDefault="009E243D" w:rsidP="009E243D">
                      <w:pPr>
                        <w:jc w:val="center"/>
                        <w:rPr>
                          <w:rFonts w:cs="Cordia New"/>
                          <w:i/>
                          <w:iCs/>
                          <w:color w:val="4F81BD"/>
                          <w:sz w:val="20"/>
                          <w:szCs w:val="20"/>
                        </w:rPr>
                      </w:pPr>
                      <w:r w:rsidRPr="009E243D">
                        <w:rPr>
                          <w:rFonts w:cs="Cordia New"/>
                          <w:i/>
                          <w:iCs/>
                          <w:sz w:val="20"/>
                          <w:szCs w:val="20"/>
                        </w:rPr>
                        <w:t xml:space="preserve">35 </w:t>
                      </w:r>
                      <w:proofErr w:type="spellStart"/>
                      <w:r w:rsidRPr="009E243D">
                        <w:rPr>
                          <w:rFonts w:cs="Cordia New"/>
                          <w:i/>
                          <w:iCs/>
                          <w:sz w:val="20"/>
                          <w:szCs w:val="20"/>
                          <w:vertAlign w:val="superscript"/>
                        </w:rPr>
                        <w:t>o</w:t>
                      </w:r>
                      <w:r w:rsidRPr="009E243D">
                        <w:rPr>
                          <w:rFonts w:cs="Cordia New"/>
                          <w:i/>
                          <w:iCs/>
                          <w:sz w:val="20"/>
                          <w:szCs w:val="20"/>
                        </w:rPr>
                        <w:t>C</w:t>
                      </w:r>
                      <w:proofErr w:type="spellEnd"/>
                      <w:r w:rsidRPr="009E243D">
                        <w:rPr>
                          <w:rFonts w:cs="Cordia New"/>
                          <w:i/>
                          <w:iCs/>
                          <w:sz w:val="20"/>
                          <w:szCs w:val="20"/>
                        </w:rPr>
                        <w:t xml:space="preserve">, 40 %RH, </w:t>
                      </w:r>
                      <w:r w:rsidR="008113E3">
                        <w:rPr>
                          <w:rFonts w:cs="Cordia New"/>
                          <w:i/>
                          <w:iCs/>
                          <w:sz w:val="20"/>
                          <w:szCs w:val="20"/>
                        </w:rPr>
                        <w:t>2</w:t>
                      </w:r>
                      <w:r w:rsidRPr="009E243D">
                        <w:rPr>
                          <w:rFonts w:cs="Cordia New"/>
                          <w:i/>
                          <w:iCs/>
                          <w:sz w:val="20"/>
                          <w:szCs w:val="20"/>
                        </w:rPr>
                        <w:t xml:space="preserve">0 </w:t>
                      </w:r>
                      <w:r w:rsidR="008113E3">
                        <w:rPr>
                          <w:rFonts w:cs="Cordia New"/>
                          <w:i/>
                          <w:iCs/>
                          <w:sz w:val="20"/>
                          <w:szCs w:val="20"/>
                        </w:rPr>
                        <w:t>kg</w:t>
                      </w:r>
                      <w:r w:rsidRPr="009E243D">
                        <w:rPr>
                          <w:rFonts w:cs="Cordia New"/>
                          <w:i/>
                          <w:iCs/>
                          <w:sz w:val="20"/>
                          <w:szCs w:val="20"/>
                        </w:rPr>
                        <w:t>/min</w:t>
                      </w:r>
                    </w:p>
                    <w:p w:rsidR="009E243D" w:rsidRDefault="009E243D"/>
                  </w:txbxContent>
                </v:textbox>
              </v:shape>
              <v:shapetype id="_x0000_t22" coordsize="21600,21600" o:spt="22" adj="5400" path="m10800,qx0@1l0@2qy10800,21600,21600@2l21600@1qy10800,xem0@1qy10800@0,21600@1nfe">
                <v:formulas>
                  <v:f eqn="val #0"/>
                  <v:f eqn="prod #0 1 2"/>
                  <v:f eqn="sum height 0 @1"/>
                </v:formulas>
                <v:path o:extrusionok="f" gradientshapeok="t" o:connecttype="custom" o:connectlocs="10800,@0;10800,0;0,10800;10800,21600;21600,10800" o:connectangles="270,270,180,90,0" textboxrect="0,@0,21600,@2"/>
                <v:handles>
                  <v:h position="center,#0" yrange="0,10800"/>
                </v:handles>
                <o:complex v:ext="view"/>
              </v:shapetype>
              <v:shape id="_x0000_s1246" type="#_x0000_t22" style="position:absolute;left:4895;top:4883;width:1179;height:1420;rotation:270" o:regroupid="10" strokecolor="#666" strokeweight="2.25pt">
                <v:fill color2="#999" focusposition="1" focussize="" focus="100%" type="gradient"/>
                <v:shadow on="t" type="perspective" color="#7f7f7f" opacity=".5" offset="1pt" offset2="-3pt"/>
              </v:shape>
              <v:shapetype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_x0000_s1248" type="#_x0000_t13" style="position:absolute;left:3720;top:5253;width:1329;height:143" o:regroupid="10" fillcolor="#f79646" strokecolor="#f2f2f2" strokeweight="1pt">
                <v:fill color2="#974706" angle="-135" focus="100%" type="gradient"/>
                <v:shadow on="t" type="perspective" color="#fbd4b4" opacity=".5" origin=",.5" offset="0,0" matrix=",-56756f,,.5"/>
              </v:shape>
              <v:shape id="_x0000_s1249" type="#_x0000_t13" style="position:absolute;left:3720;top:5732;width:1329;height:143" o:regroupid="10" fillcolor="#4f81bd" strokecolor="#f2f2f2" strokeweight="1pt">
                <v:fill color2="#243f60" angle="-135" focus="100%" type="gradient"/>
                <v:shadow on="t" type="perspective" color="#b8cce4" opacity=".5" origin=",.5" offset="0,0" matrix=",-56756f,,.5"/>
              </v:shape>
              <v:shape id="_x0000_s1250" type="#_x0000_t13" style="position:absolute;left:6195;top:5493;width:1329;height:143" o:regroupid="10" fillcolor="#8064a2" strokecolor="#f2f2f2" strokeweight="1pt">
                <v:fill color2="#3f3151" angle="-135" focus="100%" type="gradient"/>
                <v:shadow on="t" type="perspective" color="#ccc0d9" opacity=".5" origin=",.5" offset="0,0" matrix=",-56756f,,.5"/>
              </v:shape>
              <v:group id="_x0000_s1253" style="position:absolute;left:4297;top:4833;width:401;height:420" coordorigin="7108,3365" coordsize="425,420" o:regroupid="10">
                <v:shape id="_x0000_s1251" type="#_x0000_t202" style="position:absolute;left:7108;top:3365;width:425;height:420;mso-height-percent:200;mso-height-percent:200;mso-width-relative:margin;mso-height-relative:margin" stroked="f">
                  <v:textbox style="mso-next-textbox:#_x0000_s1251;mso-fit-shape-to-text:t">
                    <w:txbxContent>
                      <w:p w:rsidR="009E243D" w:rsidRPr="009E243D" w:rsidRDefault="009E243D">
                        <w:pPr>
                          <w:rPr>
                            <w:rFonts w:cs="Cordia New"/>
                          </w:rPr>
                        </w:pPr>
                        <w:r w:rsidRPr="009E243D">
                          <w:rPr>
                            <w:rFonts w:cs="Cordia New"/>
                          </w:rPr>
                          <w:t>1</w:t>
                        </w:r>
                      </w:p>
                    </w:txbxContent>
                  </v:textbox>
                </v:shape>
                <v:oval id="_x0000_s1252" style="position:absolute;left:7124;top:3384;width:372;height:354" filled="f"/>
              </v:group>
              <v:group id="_x0000_s1254" style="position:absolute;left:6338;top:5003;width:401;height:420" coordorigin="7108,3365" coordsize="425,420" o:regroupid="10">
                <v:shape id="_x0000_s1255" type="#_x0000_t202" style="position:absolute;left:7108;top:3365;width:425;height:420;mso-height-percent:200;mso-height-percent:200;mso-width-relative:margin;mso-height-relative:margin" stroked="f">
                  <v:textbox style="mso-next-textbox:#_x0000_s1255;mso-fit-shape-to-text:t">
                    <w:txbxContent>
                      <w:p w:rsidR="009E243D" w:rsidRPr="009E243D" w:rsidRDefault="009E243D" w:rsidP="009E243D">
                        <w:pPr>
                          <w:rPr>
                            <w:rFonts w:cs="Cordia New"/>
                          </w:rPr>
                        </w:pPr>
                        <w:r>
                          <w:rPr>
                            <w:rFonts w:cs="Cordia New"/>
                          </w:rPr>
                          <w:t>3</w:t>
                        </w:r>
                      </w:p>
                    </w:txbxContent>
                  </v:textbox>
                </v:shape>
                <v:oval id="_x0000_s1256" style="position:absolute;left:7124;top:3384;width:372;height:354" filled="f"/>
              </v:group>
              <v:group id="_x0000_s1257" style="position:absolute;left:4262;top:5891;width:401;height:420" coordorigin="7108,3365" coordsize="425,420" o:regroupid="10">
                <v:shape id="_x0000_s1258" type="#_x0000_t202" style="position:absolute;left:7108;top:3365;width:425;height:420;mso-height-percent:200;mso-height-percent:200;mso-width-relative:margin;mso-height-relative:margin" stroked="f">
                  <v:textbox style="mso-next-textbox:#_x0000_s1258;mso-fit-shape-to-text:t">
                    <w:txbxContent>
                      <w:p w:rsidR="009E243D" w:rsidRPr="009E243D" w:rsidRDefault="009E243D" w:rsidP="009E243D">
                        <w:pPr>
                          <w:rPr>
                            <w:rFonts w:cs="Cordia New"/>
                          </w:rPr>
                        </w:pPr>
                        <w:r>
                          <w:rPr>
                            <w:rFonts w:cs="Cordia New"/>
                          </w:rPr>
                          <w:t>2</w:t>
                        </w:r>
                      </w:p>
                    </w:txbxContent>
                  </v:textbox>
                </v:shape>
                <v:oval id="_x0000_s1259" style="position:absolute;left:7124;top:3384;width:372;height:354" filled="f"/>
              </v:group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260" type="#_x0000_t32" style="position:absolute;left:4484;top:5206;width:6;height:170;flip:x" o:connectortype="straight" o:regroupid="10"/>
              <v:shape id="_x0000_s1261" type="#_x0000_t32" style="position:absolute;left:6533;top:5376;width:0;height:200" o:connectortype="straight" o:regroupid="10"/>
              <v:shape id="_x0000_s1262" type="#_x0000_t32" style="position:absolute;left:4453;top:5740;width:7;height:170;flip:x" o:connectortype="straight" o:regroupid="10"/>
              <v:shape id="_x0000_s1547" type="#_x0000_t202" style="position:absolute;left:6275;top:5636;width:1286;height:628" filled="f" stroked="f">
                <v:textbox style="mso-next-textbox:#_x0000_s1547">
                  <w:txbxContent>
                    <w:p w:rsidR="008113E3" w:rsidRDefault="008113E3" w:rsidP="008113E3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rFonts w:cs="Cordia New"/>
                          <w:i/>
                          <w:iCs/>
                          <w:color w:val="4F81BD"/>
                          <w:sz w:val="20"/>
                          <w:szCs w:val="20"/>
                        </w:rPr>
                      </w:pPr>
                      <w:r>
                        <w:rPr>
                          <w:rFonts w:cs="Times New Roman"/>
                          <w:i/>
                          <w:iCs/>
                          <w:color w:val="4F81BD"/>
                          <w:sz w:val="20"/>
                          <w:szCs w:val="20"/>
                        </w:rPr>
                        <w:t>w</w:t>
                      </w:r>
                      <w:r w:rsidRPr="008113E3">
                        <w:rPr>
                          <w:rFonts w:cs="Cordia New"/>
                          <w:i/>
                          <w:iCs/>
                          <w:color w:val="4F81BD"/>
                          <w:sz w:val="20"/>
                          <w:szCs w:val="20"/>
                          <w:vertAlign w:val="subscript"/>
                        </w:rPr>
                        <w:t>3</w:t>
                      </w:r>
                      <w:r>
                        <w:rPr>
                          <w:rFonts w:cs="Cordia New"/>
                          <w:i/>
                          <w:iCs/>
                          <w:color w:val="4F81BD"/>
                          <w:sz w:val="20"/>
                          <w:szCs w:val="20"/>
                        </w:rPr>
                        <w:t xml:space="preserve"> </w:t>
                      </w:r>
                      <w:proofErr w:type="gramStart"/>
                      <w:r>
                        <w:rPr>
                          <w:rFonts w:cs="Cordia New"/>
                          <w:i/>
                          <w:iCs/>
                          <w:color w:val="4F81BD"/>
                          <w:sz w:val="20"/>
                          <w:szCs w:val="20"/>
                        </w:rPr>
                        <w:t>= ?</w:t>
                      </w:r>
                      <w:proofErr w:type="gramEnd"/>
                    </w:p>
                    <w:p w:rsidR="008113E3" w:rsidRPr="008113E3" w:rsidRDefault="008113E3" w:rsidP="008113E3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rFonts w:cs="Cordia New"/>
                          <w:i/>
                          <w:iCs/>
                          <w:color w:val="4F81BD"/>
                          <w:sz w:val="20"/>
                          <w:szCs w:val="20"/>
                        </w:rPr>
                      </w:pPr>
                      <w:r>
                        <w:rPr>
                          <w:rFonts w:cs="Times New Roman"/>
                          <w:i/>
                          <w:iCs/>
                          <w:color w:val="4F81BD"/>
                          <w:sz w:val="20"/>
                          <w:szCs w:val="20"/>
                        </w:rPr>
                        <w:t>T</w:t>
                      </w:r>
                      <w:r>
                        <w:rPr>
                          <w:rFonts w:cs="Times New Roman"/>
                          <w:i/>
                          <w:iCs/>
                          <w:color w:val="4F81BD"/>
                          <w:sz w:val="20"/>
                          <w:szCs w:val="20"/>
                          <w:vertAlign w:val="subscript"/>
                        </w:rPr>
                        <w:t>db3</w:t>
                      </w:r>
                      <w:r>
                        <w:rPr>
                          <w:rFonts w:cs="Times New Roman"/>
                          <w:i/>
                          <w:iCs/>
                          <w:color w:val="4F81BD"/>
                          <w:sz w:val="20"/>
                          <w:szCs w:val="20"/>
                        </w:rPr>
                        <w:t>=?</w:t>
                      </w:r>
                    </w:p>
                    <w:p w:rsidR="008113E3" w:rsidRDefault="008113E3" w:rsidP="008113E3"/>
                  </w:txbxContent>
                </v:textbox>
              </v:shape>
            </v:group>
            <v:group id="_x0000_s1570" style="position:absolute;left:7256;top:4385;width:3334;height:3723" coordorigin="7256,4385" coordsize="3334,3723" o:regroupid="15">
              <v:shape id="_x0000_s1373" style="position:absolute;left:7256;top:4385;width:3334;height:3227" coordsize="2900,2570" path="m,2570l,2050r204,-44c379,1936,787,1811,1050,1630v263,-181,546,-477,733,-713c1970,681,2097,364,2170,211l2220,r680,l2888,2549,,2570xe" strokeweight="1pt">
                <v:shadow color="#868686"/>
                <v:path arrowok="t"/>
                <o:lock v:ext="edit" aspectratio="t"/>
              </v:shape>
              <v:group id="_x0000_s1555" style="position:absolute;left:9714;top:4897;width:846;height:3211" coordorigin="9714,4897" coordsize="846,3211">
                <v:oval id="_x0000_s1549" style="position:absolute;left:9972;top:5318;width:89;height:78" fillcolor="#e36c0a [2409]"/>
                <v:shape id="_x0000_s1551" style="position:absolute;left:9714;top:4970;width:505;height:826" coordsize="505,826" path="m505,c441,134,378,268,294,406,210,544,105,685,,826e" filled="f" strokecolor="red">
                  <v:stroke dashstyle="1 1"/>
                  <v:path arrowok="t"/>
                </v:shape>
                <v:shape id="_x0000_s1552" type="#_x0000_t202" style="position:absolute;left:9850;top:4897;width:710;height:365;mso-height-percent:200;mso-height-percent:200;mso-width-relative:margin;mso-height-relative:margin" filled="f" stroked="f">
                  <v:textbox style="mso-next-textbox:#_x0000_s1552;mso-fit-shape-to-text:t">
                    <w:txbxContent>
                      <w:p w:rsidR="008113E3" w:rsidRPr="008113E3" w:rsidRDefault="008113E3">
                        <w:pPr>
                          <w:rPr>
                            <w:rFonts w:ascii="Lucida Handwriting" w:hAnsi="Lucida Handwriting" w:cstheme="minorBidi"/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rFonts w:ascii="Cambria" w:hAnsi="Cambria" w:cstheme="minorBidi"/>
                            <w:sz w:val="16"/>
                            <w:szCs w:val="16"/>
                          </w:rPr>
                          <w:t>Φ</w:t>
                        </w:r>
                        <w:r>
                          <w:rPr>
                            <w:rFonts w:ascii="Lucida Handwriting" w:hAnsi="Lucida Handwriting" w:cstheme="minorBidi"/>
                            <w:sz w:val="16"/>
                            <w:szCs w:val="1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553" type="#_x0000_t32" style="position:absolute;left:10008;top:5262;width:11;height:2481" o:connectortype="straight" strokecolor="red">
                  <v:stroke dashstyle="dash"/>
                </v:shape>
                <v:shape id="_x0000_s1554" type="#_x0000_t202" style="position:absolute;left:9821;top:7743;width:710;height:365;mso-height-percent:200;mso-height-percent:200;mso-width-relative:margin;mso-height-relative:margin" filled="f" stroked="f">
                  <v:textbox style="mso-next-textbox:#_x0000_s1554;mso-fit-shape-to-text:t">
                    <w:txbxContent>
                      <w:p w:rsidR="008113E3" w:rsidRPr="008113E3" w:rsidRDefault="008113E3" w:rsidP="008113E3">
                        <w:pPr>
                          <w:rPr>
                            <w:rFonts w:ascii="Lucida Handwriting" w:hAnsi="Lucida Handwriting" w:cstheme="minorBidi"/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rFonts w:ascii="Cambria" w:hAnsi="Cambria" w:cstheme="minorBidi"/>
                            <w:sz w:val="16"/>
                            <w:szCs w:val="16"/>
                          </w:rPr>
                          <w:t>T</w:t>
                        </w:r>
                        <w:r>
                          <w:rPr>
                            <w:rFonts w:ascii="Lucida Handwriting" w:hAnsi="Lucida Handwriting" w:cstheme="minorBidi"/>
                            <w:sz w:val="16"/>
                            <w:szCs w:val="16"/>
                            <w:vertAlign w:val="subscript"/>
                          </w:rPr>
                          <w:t>db1</w:t>
                        </w:r>
                      </w:p>
                    </w:txbxContent>
                  </v:textbox>
                </v:shape>
              </v:group>
              <v:group id="_x0000_s1568" style="position:absolute;left:7512;top:6486;width:868;height:1566" coordorigin="7512,6486" coordsize="868,1566">
                <v:oval id="_x0000_s1563" style="position:absolute;left:7827;top:6873;width:89;height:78" o:regroupid="11" fillcolor="#e36c0a [2409]"/>
                <v:shape id="_x0000_s1564" style="position:absolute;left:7597;top:6486;width:505;height:826;rotation:2138330fd" coordsize="505,826" o:regroupid="11" path="m505,c441,134,378,268,294,406,210,544,105,685,,826e" filled="f" strokecolor="red">
                  <v:stroke dashstyle="1 1"/>
                  <v:path arrowok="t"/>
                </v:shape>
                <v:shape id="_x0000_s1565" type="#_x0000_t202" style="position:absolute;left:7512;top:6921;width:710;height:365;mso-height-percent:200;mso-height-percent:200;mso-width-relative:margin;mso-height-relative:margin" o:regroupid="11" filled="f" stroked="f">
                  <v:textbox style="mso-next-textbox:#_x0000_s1565;mso-fit-shape-to-text:t">
                    <w:txbxContent>
                      <w:p w:rsidR="00536E6E" w:rsidRPr="008113E3" w:rsidRDefault="00536E6E" w:rsidP="00536E6E">
                        <w:pPr>
                          <w:rPr>
                            <w:rFonts w:ascii="Lucida Handwriting" w:hAnsi="Lucida Handwriting" w:cstheme="minorBidi"/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rFonts w:ascii="Cambria" w:hAnsi="Cambria" w:cstheme="minorBidi"/>
                            <w:sz w:val="16"/>
                            <w:szCs w:val="16"/>
                          </w:rPr>
                          <w:t>Φ</w:t>
                        </w:r>
                        <w:r>
                          <w:rPr>
                            <w:rFonts w:ascii="Lucida Handwriting" w:hAnsi="Lucida Handwriting" w:cstheme="minorBidi"/>
                            <w:sz w:val="16"/>
                            <w:szCs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566" type="#_x0000_t32" style="position:absolute;left:7863;top:6817;width:11;height:926" o:connectortype="straight" o:regroupid="11" strokecolor="red">
                  <v:stroke dashstyle="dash"/>
                </v:shape>
                <v:shape id="_x0000_s1567" type="#_x0000_t202" style="position:absolute;left:7670;top:7687;width:710;height:365;mso-height-percent:200;mso-height-percent:200;mso-width-relative:margin;mso-height-relative:margin" o:regroupid="11" filled="f" stroked="f">
                  <v:textbox style="mso-next-textbox:#_x0000_s1567;mso-fit-shape-to-text:t">
                    <w:txbxContent>
                      <w:p w:rsidR="00536E6E" w:rsidRPr="008113E3" w:rsidRDefault="00536E6E" w:rsidP="00536E6E">
                        <w:pPr>
                          <w:rPr>
                            <w:rFonts w:ascii="Lucida Handwriting" w:hAnsi="Lucida Handwriting" w:cstheme="minorBidi"/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rFonts w:ascii="Cambria" w:hAnsi="Cambria" w:cstheme="minorBidi"/>
                            <w:sz w:val="16"/>
                            <w:szCs w:val="16"/>
                          </w:rPr>
                          <w:t>T</w:t>
                        </w:r>
                        <w:r>
                          <w:rPr>
                            <w:rFonts w:ascii="Lucida Handwriting" w:hAnsi="Lucida Handwriting" w:cstheme="minorBidi"/>
                            <w:sz w:val="16"/>
                            <w:szCs w:val="16"/>
                            <w:vertAlign w:val="subscript"/>
                          </w:rPr>
                          <w:t>db2</w:t>
                        </w:r>
                      </w:p>
                    </w:txbxContent>
                  </v:textbox>
                </v:shape>
              </v:group>
              <v:shape id="_x0000_s1569" type="#_x0000_t32" style="position:absolute;left:7874;top:5364;width:2145;height:1545;flip:y" o:connectortype="straight" strokecolor="blue" strokeweight="2pt"/>
              <v:oval id="_x0000_s1557" style="position:absolute;left:9384;top:5739;width:89;height:78" o:regroupid="12" fillcolor="#e36c0a [2409]"/>
              <v:shape id="_x0000_s1558" style="position:absolute;left:9126;top:5391;width:505;height:826;rotation:721800fd" coordsize="505,826" o:regroupid="12" path="m505,c441,134,378,268,294,406,210,544,105,685,,826e" filled="f" strokecolor="red">
                <v:stroke dashstyle="1 1"/>
                <v:path arrowok="t"/>
              </v:shape>
              <v:shape id="_x0000_s1559" type="#_x0000_t202" style="position:absolute;left:8969;top:5910;width:710;height:365;mso-height-percent:200;mso-height-percent:200;mso-width-relative:margin;mso-height-relative:margin" o:regroupid="12" filled="f" stroked="f">
                <v:textbox style="mso-next-textbox:#_x0000_s1559;mso-fit-shape-to-text:t">
                  <w:txbxContent>
                    <w:p w:rsidR="00536E6E" w:rsidRPr="008113E3" w:rsidRDefault="00536E6E" w:rsidP="00536E6E">
                      <w:pPr>
                        <w:rPr>
                          <w:rFonts w:ascii="Lucida Handwriting" w:hAnsi="Lucida Handwriting" w:cstheme="minorBidi"/>
                          <w:sz w:val="16"/>
                          <w:szCs w:val="16"/>
                          <w:vertAlign w:val="subscript"/>
                        </w:rPr>
                      </w:pPr>
                      <w:r>
                        <w:rPr>
                          <w:rFonts w:ascii="Cambria" w:hAnsi="Cambria" w:cstheme="minorBidi"/>
                          <w:sz w:val="16"/>
                          <w:szCs w:val="16"/>
                        </w:rPr>
                        <w:t>Φ</w:t>
                      </w:r>
                      <w:r>
                        <w:rPr>
                          <w:rFonts w:ascii="Lucida Handwriting" w:hAnsi="Lucida Handwriting" w:cstheme="minorBidi"/>
                          <w:sz w:val="16"/>
                          <w:szCs w:val="16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shape id="_x0000_s1560" type="#_x0000_t32" style="position:absolute;left:9420;top:5683;width:11;height:2060" o:connectortype="straight" o:regroupid="12" strokecolor="red">
                <v:stroke dashstyle="dash"/>
              </v:shape>
              <v:shape id="_x0000_s1561" type="#_x0000_t202" style="position:absolute;left:9140;top:7687;width:710;height:365;mso-height-percent:200;mso-height-percent:200;mso-width-relative:margin;mso-height-relative:margin" o:regroupid="12" filled="f" stroked="f">
                <v:textbox style="mso-next-textbox:#_x0000_s1561;mso-fit-shape-to-text:t">
                  <w:txbxContent>
                    <w:p w:rsidR="00536E6E" w:rsidRPr="008113E3" w:rsidRDefault="00536E6E" w:rsidP="00536E6E">
                      <w:pPr>
                        <w:rPr>
                          <w:rFonts w:ascii="Lucida Handwriting" w:hAnsi="Lucida Handwriting" w:cstheme="minorBidi"/>
                          <w:sz w:val="16"/>
                          <w:szCs w:val="16"/>
                          <w:vertAlign w:val="subscript"/>
                        </w:rPr>
                      </w:pPr>
                      <w:r>
                        <w:rPr>
                          <w:rFonts w:ascii="Cambria" w:hAnsi="Cambria" w:cstheme="minorBidi"/>
                          <w:sz w:val="16"/>
                          <w:szCs w:val="16"/>
                        </w:rPr>
                        <w:t>T</w:t>
                      </w:r>
                      <w:r>
                        <w:rPr>
                          <w:rFonts w:ascii="Lucida Handwriting" w:hAnsi="Lucida Handwriting" w:cstheme="minorBidi"/>
                          <w:sz w:val="16"/>
                          <w:szCs w:val="16"/>
                          <w:vertAlign w:val="subscript"/>
                        </w:rPr>
                        <w:t>db3</w:t>
                      </w:r>
                    </w:p>
                  </w:txbxContent>
                </v:textbox>
              </v:shape>
            </v:group>
            <v:shape id="_x0000_s1588" type="#_x0000_t202" style="position:absolute;left:10728;top:5396;width:647;height:881;mso-height-percent:200;mso-height-percent:200;mso-width-relative:margin;mso-height-relative:margin" o:regroupid="15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588;mso-fit-shape-to-text:t">
                <w:txbxContent>
                  <w:p w:rsidR="00D731F5" w:rsidRPr="008A26F9" w:rsidRDefault="00DB5970" w:rsidP="00D731F5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1</w:t>
                    </w:r>
                  </w:p>
                </w:txbxContent>
              </v:textbox>
            </v:shape>
            <v:shape id="_x0000_s1589" type="#_x0000_t202" style="position:absolute;left:7618;top:12638;width:647;height:881;mso-height-percent:200;mso-height-percent:200;mso-width-relative:margin;mso-height-relative:margin" o:regroupid="15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589;mso-fit-shape-to-text:t">
                <w:txbxContent>
                  <w:p w:rsidR="00D731F5" w:rsidRPr="008A26F9" w:rsidRDefault="00D731F5" w:rsidP="00D731F5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2</w:t>
                    </w:r>
                  </w:p>
                </w:txbxContent>
              </v:textbox>
            </v:shape>
            <v:shape id="_x0000_s1591" type="#_x0000_t202" style="position:absolute;left:5386;top:15550;width:5989;height:946;mso-height-percent:200;mso-height-percent:200;mso-width-relative:margin;mso-height-relative:margin" o:regroupid="15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591;mso-fit-shape-to-text:t">
                <w:txbxContent>
                  <w:p w:rsidR="00D731F5" w:rsidRPr="008A26F9" w:rsidRDefault="00D731F5" w:rsidP="00D731F5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>
                      <w:rPr>
                        <w:rFonts w:ascii="Lucida Handwriting" w:hAnsi="Lucida Handwriting" w:cstheme="minorBidi" w:hint="cs"/>
                        <w:b/>
                        <w:bCs/>
                        <w:color w:val="FF0000"/>
                        <w:sz w:val="52"/>
                        <w:szCs w:val="56"/>
                        <w:cs/>
                      </w:rPr>
                      <w:t xml:space="preserve">ระบบ-ระเบียบ-สะอาด- </w:t>
                    </w:r>
                    <w:r w:rsidR="00DB5970"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1</w:t>
                    </w:r>
                  </w:p>
                </w:txbxContent>
              </v:textbox>
            </v:shape>
            <v:shape id="_x0000_s1592" type="#_x0000_t202" style="position:absolute;left:7596;top:9584;width:647;height:881;mso-height-percent:200;mso-height-percent:200;mso-width-relative:margin;mso-height-relative:margin" o:regroupid="15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592;mso-fit-shape-to-text:t">
                <w:txbxContent>
                  <w:p w:rsidR="00D731F5" w:rsidRPr="008A26F9" w:rsidRDefault="00D731F5" w:rsidP="00D731F5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2</w:t>
                    </w:r>
                  </w:p>
                </w:txbxContent>
              </v:textbox>
            </v:shape>
            <v:shape id="_x0000_s1593" type="#_x0000_t202" style="position:absolute;left:8848;top:10884;width:647;height:881;mso-height-percent:200;mso-height-percent:200;mso-width-relative:margin;mso-height-relative:margin" o:regroupid="15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593;mso-fit-shape-to-text:t">
                <w:txbxContent>
                  <w:p w:rsidR="00D731F5" w:rsidRPr="008A26F9" w:rsidRDefault="00D731F5" w:rsidP="00D731F5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 w:rsidRPr="008A26F9"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1</w:t>
                    </w:r>
                  </w:p>
                </w:txbxContent>
              </v:textbox>
            </v:shape>
            <v:shape id="_x0000_s1601" type="#_x0000_t202" style="position:absolute;left:8342;top:13690;width:647;height:881;mso-height-percent:200;mso-height-percent:200;mso-width-relative:margin;mso-height-relative:margin" o:regroupid="15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601;mso-fit-shape-to-text:t">
                <w:txbxContent>
                  <w:p w:rsidR="00D731F5" w:rsidRPr="008A26F9" w:rsidRDefault="00D731F5" w:rsidP="00D731F5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 w:rsidRPr="008A26F9"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1</w:t>
                    </w:r>
                  </w:p>
                </w:txbxContent>
              </v:textbox>
            </v:shape>
            <v:shape id="_x0000_s1602" type="#_x0000_t202" style="position:absolute;left:8344;top:14680;width:647;height:881;mso-height-percent:200;mso-height-percent:200;mso-width-relative:margin;mso-height-relative:margin" o:regroupid="15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602;mso-fit-shape-to-text:t">
                <w:txbxContent>
                  <w:p w:rsidR="00DB5970" w:rsidRPr="008A26F9" w:rsidRDefault="00DB5970" w:rsidP="00DB5970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 w:rsidRPr="008A26F9"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1</w:t>
                    </w:r>
                  </w:p>
                </w:txbxContent>
              </v:textbox>
            </v:shape>
            <v:shape id="_x0000_s1604" type="#_x0000_t202" style="position:absolute;left:714;top:6817;width:647;height:881;mso-height-percent:200;mso-height-percent:200;mso-width-relative:margin;mso-height-relative:margin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604;mso-fit-shape-to-text:t">
                <w:txbxContent>
                  <w:p w:rsidR="00DB5970" w:rsidRPr="008A26F9" w:rsidRDefault="00DB5970" w:rsidP="00DB5970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 w:rsidRPr="008A26F9"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1</w:t>
                    </w:r>
                  </w:p>
                </w:txbxContent>
              </v:textbox>
            </v:shape>
          </v:group>
          <o:OLEObject Type="Embed" ProgID="Equation.DSMT4" ShapeID="_x0000_s1525" DrawAspect="Content" ObjectID="_1354178165" r:id="rId13"/>
        </w:pict>
      </w:r>
      <w:r w:rsidR="00AD66AA" w:rsidRPr="009E243D">
        <w:rPr>
          <w:sz w:val="28"/>
        </w:rPr>
        <w:t xml:space="preserve">4) </w:t>
      </w:r>
      <w:r w:rsidR="00AD66AA" w:rsidRPr="009E243D">
        <w:rPr>
          <w:rFonts w:cs="Times New Roman"/>
          <w:color w:val="000000"/>
          <w:sz w:val="28"/>
        </w:rPr>
        <w:t>Two airstreams are mixed steadily and adiabatically. The first stream enters at 35°C and 40 percent relative humid</w:t>
      </w:r>
      <w:r w:rsidR="00AD66AA" w:rsidRPr="009E243D">
        <w:rPr>
          <w:rFonts w:cs="Times New Roman"/>
          <w:color w:val="000000"/>
          <w:sz w:val="28"/>
        </w:rPr>
        <w:softHyphen/>
        <w:t xml:space="preserve">ity at a rate of </w:t>
      </w:r>
      <w:r w:rsidR="00FC22F8">
        <w:rPr>
          <w:rFonts w:cs="Times New Roman"/>
          <w:color w:val="000000"/>
          <w:sz w:val="28"/>
        </w:rPr>
        <w:t>20 kg/min</w:t>
      </w:r>
      <w:r w:rsidR="00AD66AA" w:rsidRPr="009E243D">
        <w:rPr>
          <w:rFonts w:cs="Times New Roman"/>
          <w:color w:val="000000"/>
          <w:sz w:val="28"/>
        </w:rPr>
        <w:t>, while the second stream enters at 10°C and 90 percent relative humidity at a rate of</w:t>
      </w:r>
      <w:r w:rsidR="00FC22F8">
        <w:rPr>
          <w:rFonts w:cs="Times New Roman"/>
          <w:color w:val="000000"/>
          <w:sz w:val="28"/>
        </w:rPr>
        <w:t xml:space="preserve"> 5 kg/</w:t>
      </w:r>
      <w:r w:rsidR="005214D3">
        <w:rPr>
          <w:rFonts w:cs="Times New Roman"/>
          <w:color w:val="000000"/>
          <w:sz w:val="28"/>
        </w:rPr>
        <w:t>min</w:t>
      </w:r>
      <w:r w:rsidR="00AD66AA" w:rsidRPr="009E243D">
        <w:rPr>
          <w:rFonts w:cs="Times New Roman"/>
          <w:color w:val="000000"/>
          <w:sz w:val="28"/>
        </w:rPr>
        <w:t xml:space="preserve">. </w:t>
      </w:r>
      <w:proofErr w:type="gramStart"/>
      <w:r w:rsidR="00AD66AA" w:rsidRPr="009E243D">
        <w:rPr>
          <w:rFonts w:cs="Times New Roman"/>
          <w:color w:val="000000"/>
          <w:sz w:val="28"/>
        </w:rPr>
        <w:t>Assuming</w:t>
      </w:r>
      <w:proofErr w:type="gramEnd"/>
      <w:r w:rsidR="00AD66AA" w:rsidRPr="009E243D">
        <w:rPr>
          <w:rFonts w:cs="Times New Roman"/>
          <w:color w:val="000000"/>
          <w:sz w:val="28"/>
        </w:rPr>
        <w:t xml:space="preserve"> that the mixing process o</w:t>
      </w:r>
      <w:r w:rsidR="00264CA6">
        <w:rPr>
          <w:rFonts w:cs="Times New Roman"/>
          <w:color w:val="000000"/>
          <w:sz w:val="28"/>
        </w:rPr>
        <w:t xml:space="preserve">ccurs at a pressure of 100 </w:t>
      </w:r>
      <w:proofErr w:type="spellStart"/>
      <w:r w:rsidR="00264CA6">
        <w:rPr>
          <w:rFonts w:cs="Times New Roman"/>
          <w:color w:val="000000"/>
          <w:sz w:val="28"/>
        </w:rPr>
        <w:t>kPa</w:t>
      </w:r>
      <w:proofErr w:type="spellEnd"/>
      <w:r w:rsidR="00264CA6">
        <w:rPr>
          <w:rFonts w:cs="Times New Roman"/>
          <w:color w:val="000000"/>
          <w:sz w:val="28"/>
        </w:rPr>
        <w:t xml:space="preserve">. Show the process on a </w:t>
      </w:r>
      <w:proofErr w:type="spellStart"/>
      <w:r w:rsidR="00264CA6">
        <w:rPr>
          <w:rFonts w:cs="Times New Roman"/>
          <w:color w:val="000000"/>
          <w:sz w:val="28"/>
        </w:rPr>
        <w:t>psychromatic</w:t>
      </w:r>
      <w:proofErr w:type="spellEnd"/>
      <w:r w:rsidR="00264CA6">
        <w:rPr>
          <w:rFonts w:cs="Times New Roman"/>
          <w:color w:val="000000"/>
          <w:sz w:val="28"/>
        </w:rPr>
        <w:t xml:space="preserve"> chart</w:t>
      </w:r>
      <w:r w:rsidR="003236BC">
        <w:rPr>
          <w:rFonts w:cs="Times New Roman"/>
          <w:color w:val="000000"/>
          <w:sz w:val="28"/>
        </w:rPr>
        <w:t>.</w:t>
      </w:r>
      <w:r w:rsidR="00264CA6">
        <w:rPr>
          <w:rFonts w:cs="Times New Roman"/>
          <w:color w:val="000000"/>
          <w:sz w:val="28"/>
        </w:rPr>
        <w:t xml:space="preserve"> </w:t>
      </w:r>
      <w:r w:rsidR="003236BC">
        <w:rPr>
          <w:rFonts w:cs="Times New Roman"/>
          <w:color w:val="000000"/>
          <w:sz w:val="28"/>
        </w:rPr>
        <w:t>Write the analysis</w:t>
      </w:r>
      <w:proofErr w:type="gramStart"/>
      <w:r w:rsidR="003236BC">
        <w:rPr>
          <w:rFonts w:cs="Times New Roman"/>
          <w:color w:val="000000"/>
          <w:sz w:val="28"/>
        </w:rPr>
        <w:t>,  including</w:t>
      </w:r>
      <w:proofErr w:type="gramEnd"/>
      <w:r w:rsidR="003236BC">
        <w:rPr>
          <w:rFonts w:cs="Times New Roman"/>
          <w:color w:val="000000"/>
          <w:sz w:val="28"/>
        </w:rPr>
        <w:t xml:space="preserve"> the detail of how each variable is to be determine, in order to</w:t>
      </w:r>
      <w:r w:rsidR="003236BC" w:rsidRPr="006031AB">
        <w:rPr>
          <w:rFonts w:cs="Times New Roman"/>
          <w:color w:val="000000"/>
          <w:sz w:val="28"/>
        </w:rPr>
        <w:t xml:space="preserve"> determine </w:t>
      </w:r>
      <w:r w:rsidR="00B520F9">
        <w:rPr>
          <w:rFonts w:cs="Times New Roman"/>
          <w:color w:val="000000"/>
          <w:sz w:val="28"/>
        </w:rPr>
        <w:t xml:space="preserve">(a) the </w:t>
      </w:r>
      <w:r w:rsidR="00AD66AA" w:rsidRPr="009E243D">
        <w:rPr>
          <w:rFonts w:cs="Times New Roman"/>
          <w:color w:val="000000"/>
          <w:sz w:val="28"/>
        </w:rPr>
        <w:t>specific humidity, (b)</w:t>
      </w:r>
      <w:r w:rsidR="00B520F9">
        <w:rPr>
          <w:rFonts w:cs="Times New Roman"/>
          <w:color w:val="000000"/>
          <w:sz w:val="28"/>
        </w:rPr>
        <w:t xml:space="preserve"> </w:t>
      </w:r>
      <w:r w:rsidR="00EA0551" w:rsidRPr="009E243D">
        <w:rPr>
          <w:rFonts w:cs="Times New Roman"/>
          <w:color w:val="000000"/>
          <w:sz w:val="28"/>
        </w:rPr>
        <w:t>the dry-bulb temperature</w:t>
      </w:r>
      <w:r w:rsidR="00240634">
        <w:rPr>
          <w:rFonts w:cs="Times New Roman"/>
          <w:color w:val="000000"/>
          <w:sz w:val="28"/>
        </w:rPr>
        <w:t xml:space="preserve"> of the mixture</w:t>
      </w:r>
      <w:r w:rsidR="00B520F9">
        <w:rPr>
          <w:rFonts w:cs="Times New Roman"/>
          <w:color w:val="000000"/>
          <w:sz w:val="28"/>
        </w:rPr>
        <w:t>.</w:t>
      </w:r>
      <w:r w:rsidR="00827D06">
        <w:rPr>
          <w:sz w:val="28"/>
        </w:rPr>
        <w:t xml:space="preserve"> (10 marks)</w:t>
      </w:r>
    </w:p>
    <w:p w:rsidR="00AD66AA" w:rsidRDefault="00AD66AA" w:rsidP="00DE2C9C">
      <w:pPr>
        <w:ind w:right="-693"/>
        <w:jc w:val="both"/>
      </w:pPr>
    </w:p>
    <w:p w:rsidR="00171D72" w:rsidRDefault="00171D72" w:rsidP="00DE2C9C">
      <w:pPr>
        <w:ind w:right="-693"/>
        <w:jc w:val="both"/>
      </w:pPr>
    </w:p>
    <w:p w:rsidR="00171D72" w:rsidRDefault="00171D72" w:rsidP="00DE2C9C">
      <w:pPr>
        <w:ind w:right="-693"/>
        <w:jc w:val="both"/>
      </w:pPr>
    </w:p>
    <w:p w:rsidR="00AB1B64" w:rsidRDefault="009E243D" w:rsidP="009E243D">
      <w:pPr>
        <w:tabs>
          <w:tab w:val="left" w:pos="1789"/>
        </w:tabs>
        <w:ind w:right="-693"/>
        <w:jc w:val="both"/>
      </w:pPr>
      <w:r>
        <w:tab/>
      </w: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DF289A" w:rsidRDefault="00DF289A" w:rsidP="001A248C">
      <w:pPr>
        <w:jc w:val="both"/>
        <w:rPr>
          <w:b/>
          <w:bCs/>
          <w:noProof/>
          <w:sz w:val="28"/>
        </w:rPr>
      </w:pPr>
    </w:p>
    <w:p w:rsidR="00DF289A" w:rsidRDefault="00DF289A" w:rsidP="001A248C">
      <w:pPr>
        <w:jc w:val="both"/>
        <w:rPr>
          <w:b/>
          <w:bCs/>
          <w:noProof/>
          <w:sz w:val="28"/>
        </w:rPr>
      </w:pPr>
    </w:p>
    <w:p w:rsidR="00DF289A" w:rsidRDefault="00DF289A" w:rsidP="001A248C">
      <w:pPr>
        <w:jc w:val="both"/>
        <w:rPr>
          <w:b/>
          <w:bCs/>
          <w:noProof/>
          <w:sz w:val="28"/>
        </w:rPr>
      </w:pPr>
    </w:p>
    <w:p w:rsidR="00DF289A" w:rsidRDefault="00DF289A" w:rsidP="001A248C">
      <w:pPr>
        <w:jc w:val="both"/>
        <w:rPr>
          <w:b/>
          <w:bCs/>
          <w:noProof/>
          <w:sz w:val="28"/>
        </w:rPr>
      </w:pPr>
    </w:p>
    <w:p w:rsidR="00DF289A" w:rsidRDefault="00DF289A" w:rsidP="001A248C">
      <w:pPr>
        <w:jc w:val="both"/>
        <w:rPr>
          <w:b/>
          <w:bCs/>
          <w:noProof/>
          <w:sz w:val="28"/>
        </w:rPr>
      </w:pPr>
    </w:p>
    <w:p w:rsidR="00DF289A" w:rsidRDefault="00DF289A">
      <w:pPr>
        <w:rPr>
          <w:b/>
          <w:bCs/>
          <w:noProof/>
          <w:sz w:val="28"/>
        </w:rPr>
      </w:pPr>
      <w:r>
        <w:rPr>
          <w:b/>
          <w:bCs/>
          <w:noProof/>
          <w:sz w:val="28"/>
        </w:rPr>
        <w:br w:type="page"/>
      </w:r>
    </w:p>
    <w:p w:rsidR="00FA6108" w:rsidRPr="00AF6AF5" w:rsidRDefault="00FA6108" w:rsidP="00FA61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2"/>
          <w:szCs w:val="22"/>
        </w:rPr>
      </w:pPr>
      <w:r w:rsidRPr="00AF6AF5">
        <w:rPr>
          <w:sz w:val="22"/>
          <w:szCs w:val="22"/>
        </w:rPr>
        <w:lastRenderedPageBreak/>
        <w:t xml:space="preserve">Thermodynamics II </w:t>
      </w:r>
      <w:r w:rsidRPr="00AF6AF5">
        <w:rPr>
          <w:b/>
          <w:bCs/>
          <w:sz w:val="22"/>
          <w:szCs w:val="22"/>
        </w:rPr>
        <w:t xml:space="preserve">                            </w:t>
      </w:r>
      <w:r>
        <w:rPr>
          <w:i/>
          <w:iCs/>
          <w:sz w:val="20"/>
          <w:szCs w:val="20"/>
        </w:rPr>
        <w:t xml:space="preserve">                </w:t>
      </w:r>
      <w:r w:rsidRPr="00AF6AF5">
        <w:rPr>
          <w:i/>
          <w:iCs/>
          <w:sz w:val="20"/>
          <w:szCs w:val="20"/>
        </w:rPr>
        <w:t>Test</w:t>
      </w:r>
      <w:r>
        <w:rPr>
          <w:i/>
          <w:iCs/>
          <w:sz w:val="20"/>
          <w:szCs w:val="20"/>
        </w:rPr>
        <w:t xml:space="preserve"> </w:t>
      </w:r>
      <w:proofErr w:type="gramStart"/>
      <w:r>
        <w:rPr>
          <w:i/>
          <w:iCs/>
          <w:sz w:val="20"/>
          <w:szCs w:val="20"/>
        </w:rPr>
        <w:t xml:space="preserve">no.2 </w:t>
      </w:r>
      <w:r w:rsidRPr="00AF6AF5">
        <w:rPr>
          <w:i/>
          <w:iCs/>
          <w:sz w:val="20"/>
          <w:szCs w:val="20"/>
        </w:rPr>
        <w:t xml:space="preserve"> </w:t>
      </w:r>
      <w:r w:rsidRPr="0091441A">
        <w:rPr>
          <w:i/>
          <w:iCs/>
          <w:sz w:val="20"/>
          <w:szCs w:val="20"/>
        </w:rPr>
        <w:t>Saturday</w:t>
      </w:r>
      <w:proofErr w:type="gramEnd"/>
      <w:r w:rsidRPr="0091441A">
        <w:rPr>
          <w:i/>
          <w:iCs/>
          <w:sz w:val="20"/>
          <w:szCs w:val="20"/>
        </w:rPr>
        <w:t xml:space="preserve"> </w:t>
      </w:r>
      <w:r>
        <w:rPr>
          <w:i/>
          <w:iCs/>
          <w:sz w:val="20"/>
          <w:szCs w:val="20"/>
        </w:rPr>
        <w:t xml:space="preserve">18 December 2010 </w:t>
      </w:r>
      <w:r w:rsidRPr="0091441A">
        <w:rPr>
          <w:i/>
          <w:iCs/>
          <w:sz w:val="20"/>
          <w:szCs w:val="20"/>
        </w:rPr>
        <w:t xml:space="preserve"> Time </w:t>
      </w:r>
      <w:r>
        <w:rPr>
          <w:i/>
          <w:iCs/>
          <w:sz w:val="20"/>
          <w:szCs w:val="20"/>
        </w:rPr>
        <w:t>10:00-11:30</w:t>
      </w:r>
    </w:p>
    <w:p w:rsidR="00FA6108" w:rsidRDefault="00FA6108" w:rsidP="00FA61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  <w:rPr>
          <w:sz w:val="28"/>
        </w:rPr>
      </w:pPr>
      <w:r>
        <w:rPr>
          <w:rFonts w:hint="cs"/>
          <w:sz w:val="28"/>
          <w:cs/>
        </w:rPr>
        <w:t>เลขที่</w:t>
      </w:r>
      <w:r>
        <w:rPr>
          <w:sz w:val="28"/>
        </w:rPr>
        <w:t>…...Section…...ID………………….Name………….…..</w:t>
      </w:r>
      <w:r w:rsidRPr="00BD4D32">
        <w:rPr>
          <w:sz w:val="28"/>
        </w:rPr>
        <w:t>……………………</w:t>
      </w:r>
    </w:p>
    <w:p w:rsidR="00DF289A" w:rsidRDefault="00DF289A" w:rsidP="001A248C">
      <w:pPr>
        <w:jc w:val="both"/>
        <w:rPr>
          <w:b/>
          <w:bCs/>
          <w:noProof/>
          <w:sz w:val="28"/>
        </w:rPr>
      </w:pPr>
    </w:p>
    <w:p w:rsidR="001A248C" w:rsidRPr="00AE0AC7" w:rsidRDefault="001A248C" w:rsidP="001A248C">
      <w:pPr>
        <w:jc w:val="both"/>
        <w:rPr>
          <w:i/>
          <w:iCs/>
          <w:color w:val="99CC00"/>
          <w:szCs w:val="24"/>
        </w:rPr>
      </w:pPr>
      <w:r>
        <w:rPr>
          <w:b/>
          <w:bCs/>
          <w:noProof/>
          <w:sz w:val="28"/>
        </w:rPr>
        <w:t>5)</w:t>
      </w:r>
      <w:r>
        <w:rPr>
          <w:sz w:val="28"/>
        </w:rPr>
        <w:t xml:space="preserve"> </w:t>
      </w:r>
      <w:r w:rsidRPr="006031AB">
        <w:rPr>
          <w:rFonts w:cs="Times New Roman"/>
          <w:color w:val="000000"/>
          <w:sz w:val="28"/>
        </w:rPr>
        <w:t>A wet cooling tower is to cool 25 kg/s of cooling water from 40 °C to 30°C at a location where the at</w:t>
      </w:r>
      <w:r>
        <w:rPr>
          <w:rFonts w:cs="Times New Roman"/>
          <w:color w:val="000000"/>
          <w:sz w:val="28"/>
        </w:rPr>
        <w:t>m</w:t>
      </w:r>
      <w:r w:rsidRPr="006031AB">
        <w:rPr>
          <w:rFonts w:cs="Times New Roman"/>
          <w:color w:val="000000"/>
          <w:sz w:val="28"/>
        </w:rPr>
        <w:t xml:space="preserve">ospheric pressure is 96 </w:t>
      </w:r>
      <w:proofErr w:type="spellStart"/>
      <w:r w:rsidRPr="006031AB">
        <w:rPr>
          <w:rFonts w:cs="Times New Roman"/>
          <w:color w:val="000000"/>
          <w:sz w:val="28"/>
        </w:rPr>
        <w:t>kPa</w:t>
      </w:r>
      <w:proofErr w:type="spellEnd"/>
      <w:r w:rsidRPr="006031AB">
        <w:rPr>
          <w:rFonts w:cs="Times New Roman"/>
          <w:color w:val="000000"/>
          <w:sz w:val="28"/>
        </w:rPr>
        <w:t xml:space="preserve">. Atmospheric air enters the tower at 20°C, and 70 percent relative humidity and leaves saturated at 35°C. </w:t>
      </w:r>
      <w:r>
        <w:rPr>
          <w:rFonts w:cs="Times New Roman"/>
          <w:color w:val="000000"/>
          <w:sz w:val="28"/>
        </w:rPr>
        <w:t>Make up water is available at 20</w:t>
      </w:r>
      <w:r w:rsidRPr="006031AB">
        <w:rPr>
          <w:rFonts w:cs="Times New Roman"/>
          <w:color w:val="000000"/>
          <w:sz w:val="28"/>
        </w:rPr>
        <w:t>°C</w:t>
      </w:r>
      <w:r>
        <w:rPr>
          <w:rFonts w:cs="Times New Roman"/>
          <w:color w:val="000000"/>
          <w:sz w:val="28"/>
        </w:rPr>
        <w:t xml:space="preserve">. </w:t>
      </w:r>
      <w:r w:rsidRPr="006031AB">
        <w:rPr>
          <w:rFonts w:cs="Times New Roman"/>
          <w:color w:val="000000"/>
          <w:sz w:val="28"/>
        </w:rPr>
        <w:t>Neglecting the power input to the fan</w:t>
      </w:r>
      <w:r w:rsidR="00DF289A">
        <w:rPr>
          <w:rFonts w:cs="Times New Roman"/>
          <w:color w:val="000000"/>
          <w:sz w:val="28"/>
        </w:rPr>
        <w:t>. Write the analysis</w:t>
      </w:r>
      <w:proofErr w:type="gramStart"/>
      <w:r w:rsidR="00B520F9">
        <w:rPr>
          <w:rFonts w:cs="Times New Roman"/>
          <w:color w:val="000000"/>
          <w:sz w:val="28"/>
        </w:rPr>
        <w:t>,</w:t>
      </w:r>
      <w:r w:rsidR="00DF289A">
        <w:rPr>
          <w:rFonts w:cs="Times New Roman"/>
          <w:color w:val="000000"/>
          <w:sz w:val="28"/>
        </w:rPr>
        <w:t xml:space="preserve"> </w:t>
      </w:r>
      <w:r w:rsidR="00B520F9">
        <w:rPr>
          <w:rFonts w:cs="Times New Roman"/>
          <w:color w:val="000000"/>
          <w:sz w:val="28"/>
        </w:rPr>
        <w:t xml:space="preserve"> including</w:t>
      </w:r>
      <w:proofErr w:type="gramEnd"/>
      <w:r w:rsidR="00B520F9">
        <w:rPr>
          <w:rFonts w:cs="Times New Roman"/>
          <w:color w:val="000000"/>
          <w:sz w:val="28"/>
        </w:rPr>
        <w:t xml:space="preserve"> the detail of how each variable is to be determine, </w:t>
      </w:r>
      <w:r w:rsidR="00DF289A">
        <w:rPr>
          <w:rFonts w:cs="Times New Roman"/>
          <w:color w:val="000000"/>
          <w:sz w:val="28"/>
        </w:rPr>
        <w:t>in order to</w:t>
      </w:r>
      <w:r w:rsidRPr="006031AB">
        <w:rPr>
          <w:rFonts w:cs="Times New Roman"/>
          <w:color w:val="000000"/>
          <w:sz w:val="28"/>
        </w:rPr>
        <w:t xml:space="preserve"> determine (a) the volume flow</w:t>
      </w:r>
      <w:r>
        <w:rPr>
          <w:rFonts w:cs="Times New Roman"/>
          <w:color w:val="000000"/>
          <w:sz w:val="28"/>
        </w:rPr>
        <w:t xml:space="preserve"> </w:t>
      </w:r>
      <w:r w:rsidRPr="006031AB">
        <w:rPr>
          <w:rFonts w:cs="Times New Roman"/>
          <w:color w:val="000000"/>
          <w:sz w:val="28"/>
        </w:rPr>
        <w:t>rate of air into the cooling tower and (b) the mass flow rate of the required makeup water.</w:t>
      </w:r>
      <w:r w:rsidRPr="00AE0AC7">
        <w:rPr>
          <w:i/>
          <w:iCs/>
          <w:color w:val="99CC00"/>
          <w:szCs w:val="24"/>
        </w:rPr>
        <w:t xml:space="preserve">         </w:t>
      </w:r>
      <w:r>
        <w:rPr>
          <w:i/>
          <w:iCs/>
          <w:color w:val="99CC00"/>
          <w:szCs w:val="24"/>
        </w:rPr>
        <w:t xml:space="preserve">   </w:t>
      </w:r>
      <w:r>
        <w:rPr>
          <w:sz w:val="28"/>
        </w:rPr>
        <w:t>(10 marks)</w:t>
      </w:r>
    </w:p>
    <w:p w:rsidR="00AB1B64" w:rsidRPr="001A248C" w:rsidRDefault="00445F69" w:rsidP="00DE2C9C">
      <w:pPr>
        <w:ind w:right="-693"/>
        <w:jc w:val="both"/>
        <w:rPr>
          <w:sz w:val="28"/>
        </w:rPr>
      </w:pPr>
      <w:r w:rsidRPr="00445F69">
        <w:rPr>
          <w:noProof/>
        </w:rPr>
        <w:pict>
          <v:group id="_x0000_s1608" style="position:absolute;left:0;text-align:left;margin-left:-13.8pt;margin-top:.3pt;width:497.8pt;height:568.05pt;z-index:251841536" coordorigin="1164,4833" coordsize="9956,11361">
            <v:group id="_x0000_s1370" style="position:absolute;left:6881;top:4833;width:4239;height:2818" coordorigin="6230,9893" coordsize="4239,2818">
              <v:shape id="_x0000_s1273" type="#_x0000_t75" style="position:absolute;left:7870;top:10220;width:1890;height:2186" o:regroupid="7">
                <v:imagedata r:id="rId14" o:title="" croptop="8097f" cropbottom="3803f" cropleft="12103f" cropright="11471f"/>
              </v:shape>
              <v:line id="_x0000_s1274" style="position:absolute" from="6572,10619" to="8013,10627" o:regroupid="7" strokeweight="3pt">
                <v:stroke endarrow="block"/>
              </v:line>
              <v:line id="_x0000_s1276" style="position:absolute;flip:x" from="6572,12266" to="8305,12271" o:regroupid="7" strokeweight="3pt">
                <v:stroke endarrow="block"/>
              </v:line>
              <v:line id="_x0000_s1277" style="position:absolute;flip:x" from="9406,12266" to="10398,12283" o:regroupid="7" strokeweight="2.25pt">
                <v:stroke endarrow="block"/>
              </v:line>
              <v:group id="_x0000_s1344" style="position:absolute;left:8545;top:9893;width:560;height:629" coordorigin="8683,9893" coordsize="676,355" o:regroupid="7">
                <v:line id="_x0000_s1275" style="position:absolute;rotation:-90" from="8964,10065" to="9309,10072" o:regroupid="6">
                  <v:stroke endarrow="block"/>
                </v:line>
                <v:line id="_x0000_s1278" style="position:absolute;rotation:-90" from="9183,10072" to="9528,10079" o:regroupid="6">
                  <v:stroke endarrow="block"/>
                </v:line>
                <v:line id="_x0000_s1279" style="position:absolute;rotation:-90" from="8514,10065" to="8859,10072" o:regroupid="6">
                  <v:stroke endarrow="block"/>
                </v:line>
                <v:line id="_x0000_s1280" style="position:absolute;rotation:-90" from="8738,10062" to="9083,10069" o:regroupid="6">
                  <v:stroke endarrow="block"/>
                </v:line>
              </v:group>
              <v:group id="_x0000_s1281" style="position:absolute;left:8135;top:10619;width:261;height:170" coordorigin="8220,3498" coordsize="261,240" o:regroupid="7">
                <v:group id="_x0000_s1282" style="position:absolute;left:8355;top:3498;width:126;height:240" coordorigin="8355,3498" coordsize="126,240">
                  <v:shape id="_x0000_s1283" style="position:absolute;left:8355;top:3523;width:71;height:215;flip:x;mso-position-horizontal:absolute;mso-position-vertical:absolute" coordsize="55,150" path="m55,c54,17,54,35,45,60,36,85,7,135,,150e" filled="f" strokeweight=".25pt">
                    <v:stroke dashstyle="dash"/>
                    <v:path arrowok="t"/>
                  </v:shape>
                  <v:shape id="_x0000_s1284" style="position:absolute;left:8365;top:3498;width:116;height:215;flip:x;mso-position-horizontal:absolute;mso-position-vertical:absolute" coordsize="55,150" path="m55,c54,17,54,35,45,60,36,85,7,135,,150e" filled="f" strokeweight=".25pt">
                    <v:stroke dashstyle="dash"/>
                    <v:path arrowok="t"/>
                  </v:shape>
                </v:group>
                <v:group id="_x0000_s1285" style="position:absolute;left:8220;top:3498;width:126;height:240;flip:x" coordorigin="8355,3498" coordsize="126,240">
                  <v:shape id="_x0000_s1286" style="position:absolute;left:8355;top:3523;width:71;height:215;flip:x;mso-position-horizontal:absolute;mso-position-vertical:absolute" coordsize="55,150" path="m55,c54,17,54,35,45,60,36,85,7,135,,150e" filled="f" strokeweight=".25pt">
                    <v:stroke dashstyle="dash"/>
                    <v:path arrowok="t"/>
                  </v:shape>
                  <v:shape id="_x0000_s1287" style="position:absolute;left:8365;top:3498;width:116;height:215;flip:x;mso-position-horizontal:absolute;mso-position-vertical:absolute" coordsize="55,150" path="m55,c54,17,54,35,45,60,36,85,7,135,,150e" filled="f" strokeweight=".25pt">
                    <v:stroke dashstyle="dash"/>
                    <v:path arrowok="t"/>
                  </v:shape>
                </v:group>
              </v:group>
              <v:group id="_x0000_s1288" style="position:absolute;left:8455;top:10629;width:261;height:170" coordorigin="8220,3498" coordsize="261,240" o:regroupid="7">
                <v:group id="_x0000_s1289" style="position:absolute;left:8355;top:3498;width:126;height:240" coordorigin="8355,3498" coordsize="126,240">
                  <v:shape id="_x0000_s1290" style="position:absolute;left:8355;top:3523;width:71;height:215;flip:x;mso-position-horizontal:absolute;mso-position-vertical:absolute" coordsize="55,150" path="m55,c54,17,54,35,45,60,36,85,7,135,,150e" filled="f" strokeweight=".25pt">
                    <v:stroke dashstyle="dash"/>
                    <v:path arrowok="t"/>
                  </v:shape>
                  <v:shape id="_x0000_s1291" style="position:absolute;left:8365;top:3498;width:116;height:215;flip:x;mso-position-horizontal:absolute;mso-position-vertical:absolute" coordsize="55,150" path="m55,c54,17,54,35,45,60,36,85,7,135,,150e" filled="f" strokeweight=".25pt">
                    <v:stroke dashstyle="dash"/>
                    <v:path arrowok="t"/>
                  </v:shape>
                </v:group>
                <v:group id="_x0000_s1292" style="position:absolute;left:8220;top:3498;width:126;height:240;flip:x" coordorigin="8355,3498" coordsize="126,240">
                  <v:shape id="_x0000_s1293" style="position:absolute;left:8355;top:3523;width:71;height:215;flip:x;mso-position-horizontal:absolute;mso-position-vertical:absolute" coordsize="55,150" path="m55,c54,17,54,35,45,60,36,85,7,135,,150e" filled="f" strokeweight=".25pt">
                    <v:stroke dashstyle="dash"/>
                    <v:path arrowok="t"/>
                  </v:shape>
                  <v:shape id="_x0000_s1294" style="position:absolute;left:8365;top:3498;width:116;height:215;flip:x;mso-position-horizontal:absolute;mso-position-vertical:absolute" coordsize="55,150" path="m55,c54,17,54,35,45,60,36,85,7,135,,150e" filled="f" strokeweight=".25pt">
                    <v:stroke dashstyle="dash"/>
                    <v:path arrowok="t"/>
                  </v:shape>
                </v:group>
              </v:group>
              <v:group id="_x0000_s1295" style="position:absolute;left:8760;top:10629;width:261;height:170" coordorigin="8220,3498" coordsize="261,240" o:regroupid="7">
                <v:group id="_x0000_s1296" style="position:absolute;left:8355;top:3498;width:126;height:240" coordorigin="8355,3498" coordsize="126,240">
                  <v:shape id="_x0000_s1297" style="position:absolute;left:8355;top:3523;width:71;height:215;flip:x;mso-position-horizontal:absolute;mso-position-vertical:absolute" coordsize="55,150" path="m55,c54,17,54,35,45,60,36,85,7,135,,150e" filled="f" strokeweight=".25pt">
                    <v:stroke dashstyle="dash"/>
                    <v:path arrowok="t"/>
                  </v:shape>
                  <v:shape id="_x0000_s1298" style="position:absolute;left:8365;top:3498;width:116;height:215;flip:x;mso-position-horizontal:absolute;mso-position-vertical:absolute" coordsize="55,150" path="m55,c54,17,54,35,45,60,36,85,7,135,,150e" filled="f" strokeweight=".25pt">
                    <v:stroke dashstyle="dash"/>
                    <v:path arrowok="t"/>
                  </v:shape>
                </v:group>
                <v:group id="_x0000_s1299" style="position:absolute;left:8220;top:3498;width:126;height:240;flip:x" coordorigin="8355,3498" coordsize="126,240">
                  <v:shape id="_x0000_s1300" style="position:absolute;left:8355;top:3523;width:71;height:215;flip:x;mso-position-horizontal:absolute;mso-position-vertical:absolute" coordsize="55,150" path="m55,c54,17,54,35,45,60,36,85,7,135,,150e" filled="f" strokeweight=".25pt">
                    <v:stroke dashstyle="dash"/>
                    <v:path arrowok="t"/>
                  </v:shape>
                  <v:shape id="_x0000_s1301" style="position:absolute;left:8365;top:3498;width:116;height:215;flip:x;mso-position-horizontal:absolute;mso-position-vertical:absolute" coordsize="55,150" path="m55,c54,17,54,35,45,60,36,85,7,135,,150e" filled="f" strokeweight=".25pt">
                    <v:stroke dashstyle="dash"/>
                    <v:path arrowok="t"/>
                  </v:shape>
                </v:group>
              </v:group>
              <v:group id="_x0000_s1302" style="position:absolute;left:9050;top:10624;width:261;height:170" coordorigin="8220,3498" coordsize="261,240" o:regroupid="7">
                <v:group id="_x0000_s1303" style="position:absolute;left:8355;top:3498;width:126;height:240" coordorigin="8355,3498" coordsize="126,240">
                  <v:shape id="_x0000_s1304" style="position:absolute;left:8355;top:3523;width:71;height:215;flip:x;mso-position-horizontal:absolute;mso-position-vertical:absolute" coordsize="55,150" path="m55,c54,17,54,35,45,60,36,85,7,135,,150e" filled="f" strokeweight=".25pt">
                    <v:stroke dashstyle="dash"/>
                    <v:path arrowok="t"/>
                  </v:shape>
                  <v:shape id="_x0000_s1305" style="position:absolute;left:8365;top:3498;width:116;height:215;flip:x;mso-position-horizontal:absolute;mso-position-vertical:absolute" coordsize="55,150" path="m55,c54,17,54,35,45,60,36,85,7,135,,150e" filled="f" strokeweight=".25pt">
                    <v:stroke dashstyle="dash"/>
                    <v:path arrowok="t"/>
                  </v:shape>
                </v:group>
                <v:group id="_x0000_s1306" style="position:absolute;left:8220;top:3498;width:126;height:240;flip:x" coordorigin="8355,3498" coordsize="126,240">
                  <v:shape id="_x0000_s1307" style="position:absolute;left:8355;top:3523;width:71;height:215;flip:x;mso-position-horizontal:absolute;mso-position-vertical:absolute" coordsize="55,150" path="m55,c54,17,54,35,45,60,36,85,7,135,,150e" filled="f" strokeweight=".25pt">
                    <v:stroke dashstyle="dash"/>
                    <v:path arrowok="t"/>
                  </v:shape>
                  <v:shape id="_x0000_s1308" style="position:absolute;left:8365;top:3498;width:116;height:215;flip:x;mso-position-horizontal:absolute;mso-position-vertical:absolute" coordsize="55,150" path="m55,c54,17,54,35,45,60,36,85,7,135,,150e" filled="f" strokeweight=".25pt">
                    <v:stroke dashstyle="dash"/>
                    <v:path arrowok="t"/>
                  </v:shape>
                </v:group>
              </v:group>
              <v:group id="_x0000_s1309" style="position:absolute;left:9315;top:10609;width:261;height:170" coordorigin="8220,3498" coordsize="261,240" o:regroupid="7">
                <v:group id="_x0000_s1310" style="position:absolute;left:8355;top:3498;width:126;height:240" coordorigin="8355,3498" coordsize="126,240">
                  <v:shape id="_x0000_s1311" style="position:absolute;left:8355;top:3523;width:71;height:215;flip:x;mso-position-horizontal:absolute;mso-position-vertical:absolute" coordsize="55,150" path="m55,c54,17,54,35,45,60,36,85,7,135,,150e" filled="f" strokeweight=".25pt">
                    <v:stroke dashstyle="dash"/>
                    <v:path arrowok="t"/>
                  </v:shape>
                  <v:shape id="_x0000_s1312" style="position:absolute;left:8365;top:3498;width:116;height:215;flip:x;mso-position-horizontal:absolute;mso-position-vertical:absolute" coordsize="55,150" path="m55,c54,17,54,35,45,60,36,85,7,135,,150e" filled="f" strokeweight=".25pt">
                    <v:stroke dashstyle="dash"/>
                    <v:path arrowok="t"/>
                  </v:shape>
                </v:group>
                <v:group id="_x0000_s1313" style="position:absolute;left:8220;top:3498;width:126;height:240;flip:x" coordorigin="8355,3498" coordsize="126,240">
                  <v:shape id="_x0000_s1314" style="position:absolute;left:8355;top:3523;width:71;height:215;flip:x;mso-position-horizontal:absolute;mso-position-vertical:absolute" coordsize="55,150" path="m55,c54,17,54,35,45,60,36,85,7,135,,150e" filled="f" strokeweight=".25pt">
                    <v:stroke dashstyle="dash"/>
                    <v:path arrowok="t"/>
                  </v:shape>
                  <v:shape id="_x0000_s1315" style="position:absolute;left:8365;top:3498;width:116;height:215;flip:x;mso-position-horizontal:absolute;mso-position-vertical:absolute" coordsize="55,150" path="m55,c54,17,54,35,45,60,36,85,7,135,,150e" filled="f" strokeweight=".25pt">
                    <v:stroke dashstyle="dash"/>
                    <v:path arrowok="t"/>
                  </v:shape>
                </v:group>
              </v:group>
              <v:shape id="_x0000_s1323" style="position:absolute;left:9032;top:11081;width:1437;height:748" coordsize="1437,748" o:regroupid="7" path="m1437,731v-93,2,-405,17,-560,9c722,732,623,712,508,680,393,648,268,607,188,550,108,493,56,432,28,340,,248,20,71,18,e" filled="f" strokeweight="1.5pt">
                <v:stroke endarrow="open" endarrowlength="long"/>
                <v:path arrowok="t"/>
              </v:shape>
              <v:shape id="_x0000_s1339" type="#_x0000_t202" style="position:absolute;left:6381;top:10647;width:1629;height:350" o:regroupid="7" filled="f" stroked="f">
                <v:textbox style="mso-next-textbox:#_x0000_s1339">
                  <w:txbxContent>
                    <w:p w:rsidR="001A248C" w:rsidRPr="00247301" w:rsidRDefault="001A248C" w:rsidP="001A248C">
                      <w:pPr>
                        <w:jc w:val="center"/>
                        <w:rPr>
                          <w:i/>
                          <w:iCs/>
                          <w:sz w:val="20"/>
                          <w:szCs w:val="20"/>
                        </w:rPr>
                      </w:pPr>
                      <w:r w:rsidRPr="00247301">
                        <w:rPr>
                          <w:i/>
                          <w:iCs/>
                          <w:sz w:val="20"/>
                          <w:szCs w:val="20"/>
                        </w:rPr>
                        <w:t>Warm water in</w:t>
                      </w:r>
                    </w:p>
                  </w:txbxContent>
                </v:textbox>
              </v:shape>
              <v:shape id="_x0000_s1340" type="#_x0000_t202" style="position:absolute;left:6230;top:12271;width:2050;height:350" o:regroupid="7" filled="f" stroked="f">
                <v:textbox style="mso-next-textbox:#_x0000_s1340">
                  <w:txbxContent>
                    <w:p w:rsidR="001A248C" w:rsidRPr="00247301" w:rsidRDefault="001A248C" w:rsidP="001A248C">
                      <w:pPr>
                        <w:jc w:val="center"/>
                        <w:rPr>
                          <w:i/>
                          <w:iCs/>
                          <w:sz w:val="20"/>
                          <w:szCs w:val="20"/>
                        </w:rPr>
                      </w:pPr>
                      <w:r>
                        <w:rPr>
                          <w:i/>
                          <w:iCs/>
                          <w:sz w:val="20"/>
                          <w:szCs w:val="20"/>
                        </w:rPr>
                        <w:t xml:space="preserve">Cold </w:t>
                      </w:r>
                      <w:r w:rsidRPr="00247301">
                        <w:rPr>
                          <w:i/>
                          <w:iCs/>
                          <w:sz w:val="20"/>
                          <w:szCs w:val="20"/>
                        </w:rPr>
                        <w:t>water out</w:t>
                      </w:r>
                    </w:p>
                  </w:txbxContent>
                </v:textbox>
              </v:shape>
              <v:shape id="_x0000_s1341" type="#_x0000_t202" style="position:absolute;left:9248;top:10154;width:998;height:350" o:regroupid="7" filled="f" stroked="f">
                <v:textbox style="mso-next-textbox:#_x0000_s1341">
                  <w:txbxContent>
                    <w:p w:rsidR="001A248C" w:rsidRPr="00247301" w:rsidRDefault="001A248C" w:rsidP="001A248C">
                      <w:pPr>
                        <w:jc w:val="center"/>
                        <w:rPr>
                          <w:i/>
                          <w:iCs/>
                          <w:sz w:val="20"/>
                          <w:szCs w:val="20"/>
                        </w:rPr>
                      </w:pPr>
                      <w:r w:rsidRPr="00247301">
                        <w:rPr>
                          <w:i/>
                          <w:iCs/>
                          <w:sz w:val="20"/>
                          <w:szCs w:val="20"/>
                        </w:rPr>
                        <w:t>Air out</w:t>
                      </w:r>
                    </w:p>
                  </w:txbxContent>
                </v:textbox>
              </v:shape>
              <v:shape id="_x0000_s1342" type="#_x0000_t202" style="position:absolute;left:9531;top:11008;width:911;height:350" o:regroupid="7" filled="f" stroked="f">
                <v:textbox style="mso-next-textbox:#_x0000_s1342">
                  <w:txbxContent>
                    <w:p w:rsidR="001A248C" w:rsidRPr="00247301" w:rsidRDefault="001A248C" w:rsidP="001A248C">
                      <w:pPr>
                        <w:jc w:val="center"/>
                        <w:rPr>
                          <w:i/>
                          <w:iCs/>
                          <w:sz w:val="20"/>
                          <w:szCs w:val="20"/>
                        </w:rPr>
                      </w:pPr>
                      <w:r w:rsidRPr="00247301">
                        <w:rPr>
                          <w:i/>
                          <w:iCs/>
                          <w:sz w:val="20"/>
                          <w:szCs w:val="20"/>
                        </w:rPr>
                        <w:t>Air in</w:t>
                      </w:r>
                    </w:p>
                  </w:txbxContent>
                </v:textbox>
              </v:shape>
              <v:shape id="_x0000_s1343" type="#_x0000_t202" style="position:absolute;left:8560;top:12361;width:1635;height:350" o:regroupid="7" filled="f" stroked="f">
                <v:textbox style="mso-next-textbox:#_x0000_s1343">
                  <w:txbxContent>
                    <w:p w:rsidR="001A248C" w:rsidRPr="00247301" w:rsidRDefault="001A248C" w:rsidP="001A248C">
                      <w:pPr>
                        <w:jc w:val="center"/>
                        <w:rPr>
                          <w:i/>
                          <w:iCs/>
                          <w:sz w:val="20"/>
                          <w:szCs w:val="20"/>
                        </w:rPr>
                      </w:pPr>
                      <w:r w:rsidRPr="00247301">
                        <w:rPr>
                          <w:i/>
                          <w:iCs/>
                          <w:sz w:val="20"/>
                          <w:szCs w:val="20"/>
                        </w:rPr>
                        <w:t>Make up water</w:t>
                      </w:r>
                    </w:p>
                  </w:txbxContent>
                </v:textbox>
              </v:shape>
              <v:shape id="_x0000_s1345" type="#_x0000_t32" style="position:absolute;left:8464;top:10161;width:847;height:0" o:connectortype="straight" o:regroupid="7"/>
              <v:shape id="_x0000_s1351" type="#_x0000_t32" style="position:absolute;left:7588;top:10408;width:0;height:274" o:connectortype="straight" o:regroupid="7"/>
              <v:shape id="_x0000_s1352" type="#_x0000_t32" style="position:absolute;left:7588;top:12085;width:0;height:274" o:connectortype="straight" o:regroupid="7"/>
              <v:shape id="_x0000_s1353" type="#_x0000_t32" style="position:absolute;left:10142;top:12132;width:0;height:274" o:connectortype="straight" o:regroupid="7"/>
              <v:shape id="_x0000_s1355" type="#_x0000_t32" style="position:absolute;left:9978;top:11605;width:0;height:274" o:connectortype="straight" o:regroupid="7"/>
              <v:group id="_x0000_s1357" style="position:absolute;left:7395;top:10107;width:386;height:349" coordorigin="7362,9741" coordsize="386,349">
                <v:shape id="_x0000_s1331" type="#_x0000_t202" style="position:absolute;left:7362;top:9741;width:386;height:349" o:regroupid="8" filled="f" stroked="f">
                  <v:textbox style="mso-next-textbox:#_x0000_s1331">
                    <w:txbxContent>
                      <w:p w:rsidR="001A248C" w:rsidRPr="001A248C" w:rsidRDefault="001A248C" w:rsidP="001A248C">
                        <w:pPr>
                          <w:jc w:val="center"/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 w:rsidRPr="001A248C">
                          <w:rPr>
                            <w:b/>
                            <w:bCs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oval id="_x0000_s1332" style="position:absolute;left:7440;top:9795;width:228;height:244" o:regroupid="8" filled="f"/>
              </v:group>
              <v:group id="_x0000_s1358" style="position:absolute;left:9953;top:12359;width:386;height:349" coordorigin="7362,9741" coordsize="386,349">
                <v:shape id="_x0000_s1359" type="#_x0000_t202" style="position:absolute;left:7362;top:9741;width:386;height:349" filled="f" stroked="f">
                  <v:textbox style="mso-next-textbox:#_x0000_s1359">
                    <w:txbxContent>
                      <w:p w:rsidR="001A248C" w:rsidRPr="001A248C" w:rsidRDefault="00D0010A" w:rsidP="001A248C">
                        <w:pPr>
                          <w:jc w:val="center"/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oval id="_x0000_s1360" style="position:absolute;left:7440;top:9795;width:228;height:244" filled="f"/>
              </v:group>
              <v:group id="_x0000_s1361" style="position:absolute;left:9778;top:11304;width:386;height:349" coordorigin="7362,9741" coordsize="386,349">
                <v:shape id="_x0000_s1362" type="#_x0000_t202" style="position:absolute;left:7362;top:9741;width:386;height:349" filled="f" stroked="f">
                  <v:textbox style="mso-next-textbox:#_x0000_s1362">
                    <w:txbxContent>
                      <w:p w:rsidR="001A248C" w:rsidRPr="001A248C" w:rsidRDefault="00D0010A" w:rsidP="001A248C">
                        <w:pPr>
                          <w:jc w:val="center"/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oval id="_x0000_s1363" style="position:absolute;left:7440;top:9795;width:228;height:244" filled="f"/>
              </v:group>
              <v:group id="_x0000_s1364" style="position:absolute;left:9231;top:9987;width:386;height:349" coordorigin="7362,9741" coordsize="386,349">
                <v:shape id="_x0000_s1365" type="#_x0000_t202" style="position:absolute;left:7362;top:9741;width:386;height:349" filled="f" stroked="f">
                  <v:textbox style="mso-next-textbox:#_x0000_s1365">
                    <w:txbxContent>
                      <w:p w:rsidR="001A248C" w:rsidRPr="001A248C" w:rsidRDefault="001A248C" w:rsidP="001A248C">
                        <w:pPr>
                          <w:jc w:val="center"/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oval id="_x0000_s1366" style="position:absolute;left:7440;top:9795;width:228;height:244" filled="f"/>
              </v:group>
              <v:group id="_x0000_s1367" style="position:absolute;left:7395;top:11783;width:386;height:349" coordorigin="7362,9741" coordsize="386,349">
                <v:shape id="_x0000_s1368" type="#_x0000_t202" style="position:absolute;left:7362;top:9741;width:386;height:349" filled="f" stroked="f">
                  <v:textbox style="mso-next-textbox:#_x0000_s1368">
                    <w:txbxContent>
                      <w:p w:rsidR="001A248C" w:rsidRPr="001A248C" w:rsidRDefault="001A248C" w:rsidP="001A248C">
                        <w:pPr>
                          <w:jc w:val="center"/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oval id="_x0000_s1369" style="position:absolute;left:7440;top:9795;width:228;height:244" filled="f"/>
              </v:group>
            </v:group>
            <v:shape id="_x0000_s1371" type="#_x0000_t75" style="position:absolute;left:1903;top:5318;width:6880;height:9920" stroked="t" strokecolor="#fc9" strokeweight=".25pt">
              <v:imagedata r:id="rId15" o:title=""/>
            </v:shape>
            <v:shape id="_x0000_s1595" type="#_x0000_t202" style="position:absolute;left:7970;top:11528;width:647;height:881;mso-height-percent:200;mso-height-percent:200;mso-width-relative:margin;mso-height-relative:margin" o:regroupid="14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595;mso-fit-shape-to-text:t">
                <w:txbxContent>
                  <w:p w:rsidR="00D731F5" w:rsidRPr="008A26F9" w:rsidRDefault="00D731F5" w:rsidP="00D731F5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2</w:t>
                    </w:r>
                  </w:p>
                </w:txbxContent>
              </v:textbox>
            </v:shape>
            <v:shape id="_x0000_s1596" type="#_x0000_t202" style="position:absolute;left:8048;top:7874;width:647;height:881;mso-height-percent:200;mso-height-percent:200;mso-width-relative:margin;mso-height-relative:margin" o:regroupid="14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596;mso-fit-shape-to-text:t">
                <w:txbxContent>
                  <w:p w:rsidR="00D731F5" w:rsidRPr="008A26F9" w:rsidRDefault="00D731F5" w:rsidP="00D731F5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2</w:t>
                    </w:r>
                  </w:p>
                </w:txbxContent>
              </v:textbox>
            </v:shape>
            <v:shape id="_x0000_s1597" type="#_x0000_t202" style="position:absolute;left:1164;top:5274;width:647;height:881;mso-height-percent:200;mso-height-percent:200;mso-width-relative:margin;mso-height-relative:margin" o:regroupid="14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597;mso-fit-shape-to-text:t">
                <w:txbxContent>
                  <w:p w:rsidR="00D731F5" w:rsidRPr="008A26F9" w:rsidRDefault="00D731F5" w:rsidP="00D731F5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 w:rsidRPr="008A26F9"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1</w:t>
                    </w:r>
                  </w:p>
                </w:txbxContent>
              </v:textbox>
            </v:shape>
            <v:shape id="_x0000_s1598" type="#_x0000_t202" style="position:absolute;left:5088;top:15248;width:5989;height:946;mso-height-percent:200;mso-height-percent:200;mso-width-relative:margin;mso-height-relative:margin" o:regroupid="14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598;mso-fit-shape-to-text:t">
                <w:txbxContent>
                  <w:p w:rsidR="00D731F5" w:rsidRPr="008A26F9" w:rsidRDefault="00D731F5" w:rsidP="00D731F5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>
                      <w:rPr>
                        <w:rFonts w:ascii="Lucida Handwriting" w:hAnsi="Lucida Handwriting" w:cstheme="minorBidi" w:hint="cs"/>
                        <w:b/>
                        <w:bCs/>
                        <w:color w:val="FF0000"/>
                        <w:sz w:val="52"/>
                        <w:szCs w:val="56"/>
                        <w:cs/>
                      </w:rPr>
                      <w:t xml:space="preserve">ระบบ-ระเบียบ-สะอาด- </w:t>
                    </w:r>
                    <w:r w:rsidR="00DB5970"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1</w:t>
                    </w:r>
                  </w:p>
                </w:txbxContent>
              </v:textbox>
            </v:shape>
            <v:shape id="_x0000_s1599" type="#_x0000_t202" style="position:absolute;left:7970;top:14137;width:647;height:881;mso-height-percent:200;mso-height-percent:200;mso-width-relative:margin;mso-height-relative:margin" o:regroupid="14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599;mso-fit-shape-to-text:t">
                <w:txbxContent>
                  <w:p w:rsidR="00D731F5" w:rsidRPr="008A26F9" w:rsidRDefault="00D731F5" w:rsidP="00D731F5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2</w:t>
                    </w:r>
                  </w:p>
                </w:txbxContent>
              </v:textbox>
            </v:shape>
            <v:shape id="_x0000_s1600" type="#_x0000_t202" style="position:absolute;left:8923;top:9132;width:647;height:881;mso-height-percent:200;mso-height-percent:200;mso-width-relative:margin;mso-height-relative:margin" o:regroupid="14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600;mso-fit-shape-to-text:t">
                <w:txbxContent>
                  <w:p w:rsidR="00D731F5" w:rsidRPr="008A26F9" w:rsidRDefault="00D731F5" w:rsidP="00D731F5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 w:rsidRPr="008A26F9"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1</w:t>
                    </w:r>
                  </w:p>
                </w:txbxContent>
              </v:textbox>
            </v:shape>
            <v:shape id="_x0000_s1606" type="#_x0000_t202" style="position:absolute;left:7698;top:12476;width:647;height:881;mso-height-percent:200;mso-height-percent:200;mso-width-relative:margin;mso-height-relative:margin" fillcolor="white [3201]" strokecolor="#c2d69b [1942]" strokeweight="1pt">
              <v:fill color2="#d6e3bc [1302]" focusposition="1" focussize="" focus="100%" type="gradient"/>
              <v:shadow on="t" type="perspective" color="#4e6128 [1606]" opacity=".5" offset="1pt" offset2="-3pt"/>
              <v:textbox style="mso-next-textbox:#_x0000_s1606;mso-fit-shape-to-text:t">
                <w:txbxContent>
                  <w:p w:rsidR="00DB5970" w:rsidRPr="008A26F9" w:rsidRDefault="00DB5970" w:rsidP="00DB5970">
                    <w:pPr>
                      <w:jc w:val="center"/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</w:pPr>
                    <w:r w:rsidRPr="008A26F9">
                      <w:rPr>
                        <w:rFonts w:ascii="Lucida Handwriting" w:hAnsi="Lucida Handwriting" w:cstheme="minorBidi"/>
                        <w:b/>
                        <w:bCs/>
                        <w:color w:val="FF0000"/>
                        <w:sz w:val="52"/>
                        <w:szCs w:val="56"/>
                      </w:rPr>
                      <w:t>1</w:t>
                    </w:r>
                  </w:p>
                </w:txbxContent>
              </v:textbox>
            </v:shape>
          </v:group>
          <o:OLEObject Type="Embed" ProgID="Equation.DSMT4" ShapeID="_x0000_s1371" DrawAspect="Content" ObjectID="_1354178166" r:id="rId16"/>
        </w:pict>
      </w: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DF289A" w:rsidRDefault="00DF289A" w:rsidP="00DE2C9C">
      <w:pPr>
        <w:ind w:right="-693"/>
        <w:jc w:val="both"/>
      </w:pPr>
    </w:p>
    <w:p w:rsidR="00DF289A" w:rsidRDefault="00DF289A" w:rsidP="00DE2C9C">
      <w:pPr>
        <w:ind w:right="-693"/>
        <w:jc w:val="both"/>
      </w:pPr>
    </w:p>
    <w:p w:rsidR="00DF289A" w:rsidRDefault="00DF289A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Default="00AB1B64" w:rsidP="00DE2C9C">
      <w:pPr>
        <w:ind w:right="-693"/>
        <w:jc w:val="both"/>
      </w:pPr>
    </w:p>
    <w:p w:rsidR="00AB1B64" w:rsidRPr="00024A02" w:rsidRDefault="00AB1B64" w:rsidP="00DE2C9C">
      <w:pPr>
        <w:ind w:right="-693"/>
        <w:jc w:val="both"/>
      </w:pPr>
    </w:p>
    <w:sectPr w:rsidR="00AB1B64" w:rsidRPr="00024A02" w:rsidSect="00FC22F8">
      <w:headerReference w:type="even" r:id="rId17"/>
      <w:headerReference w:type="default" r:id="rId18"/>
      <w:pgSz w:w="11906" w:h="16838"/>
      <w:pgMar w:top="1440" w:right="851" w:bottom="426" w:left="1440" w:header="425" w:footer="709" w:gutter="0"/>
      <w:pgNumType w:fmt="numberInDash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93552" w:rsidRDefault="00293552">
      <w:r>
        <w:separator/>
      </w:r>
    </w:p>
  </w:endnote>
  <w:endnote w:type="continuationSeparator" w:id="0">
    <w:p w:rsidR="00293552" w:rsidRDefault="0029355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93552" w:rsidRDefault="00293552">
      <w:r>
        <w:separator/>
      </w:r>
    </w:p>
  </w:footnote>
  <w:footnote w:type="continuationSeparator" w:id="0">
    <w:p w:rsidR="00293552" w:rsidRDefault="0029355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3E63" w:rsidRDefault="00445F69" w:rsidP="00481548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843E6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43E63" w:rsidRDefault="00843E63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3E63" w:rsidRPr="00481548" w:rsidRDefault="00445F69" w:rsidP="00481548">
    <w:pPr>
      <w:pStyle w:val="Header"/>
      <w:framePr w:wrap="around" w:vAnchor="text" w:hAnchor="margin" w:xAlign="center" w:y="1"/>
      <w:rPr>
        <w:rStyle w:val="PageNumber"/>
        <w:b/>
        <w:bCs/>
        <w:sz w:val="28"/>
        <w:szCs w:val="32"/>
      </w:rPr>
    </w:pPr>
    <w:r w:rsidRPr="00481548">
      <w:rPr>
        <w:rStyle w:val="PageNumber"/>
        <w:b/>
        <w:bCs/>
        <w:sz w:val="28"/>
        <w:szCs w:val="32"/>
      </w:rPr>
      <w:fldChar w:fldCharType="begin"/>
    </w:r>
    <w:r w:rsidR="00843E63" w:rsidRPr="00481548">
      <w:rPr>
        <w:rStyle w:val="PageNumber"/>
        <w:b/>
        <w:bCs/>
        <w:sz w:val="28"/>
        <w:szCs w:val="32"/>
      </w:rPr>
      <w:instrText xml:space="preserve">PAGE  </w:instrText>
    </w:r>
    <w:r w:rsidRPr="00481548">
      <w:rPr>
        <w:rStyle w:val="PageNumber"/>
        <w:b/>
        <w:bCs/>
        <w:sz w:val="28"/>
        <w:szCs w:val="32"/>
      </w:rPr>
      <w:fldChar w:fldCharType="separate"/>
    </w:r>
    <w:r w:rsidR="005214D3">
      <w:rPr>
        <w:rStyle w:val="PageNumber"/>
        <w:b/>
        <w:bCs/>
        <w:noProof/>
        <w:sz w:val="28"/>
        <w:szCs w:val="32"/>
      </w:rPr>
      <w:t>- 4 -</w:t>
    </w:r>
    <w:r w:rsidRPr="00481548">
      <w:rPr>
        <w:rStyle w:val="PageNumber"/>
        <w:b/>
        <w:bCs/>
        <w:sz w:val="28"/>
        <w:szCs w:val="32"/>
      </w:rPr>
      <w:fldChar w:fldCharType="end"/>
    </w:r>
  </w:p>
  <w:p w:rsidR="00843E63" w:rsidRDefault="00843E6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17077E"/>
    <w:multiLevelType w:val="hybridMultilevel"/>
    <w:tmpl w:val="6A1E97FE"/>
    <w:lvl w:ilvl="0" w:tplc="CB70375E">
      <w:start w:val="1"/>
      <w:numFmt w:val="lowerLetter"/>
      <w:lvlText w:val="(%1)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stylePaneFormatFilter w:val="3F01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</w:compat>
  <w:rsids>
    <w:rsidRoot w:val="00630A05"/>
    <w:rsid w:val="00000A40"/>
    <w:rsid w:val="000020B9"/>
    <w:rsid w:val="00004297"/>
    <w:rsid w:val="0001278B"/>
    <w:rsid w:val="00024A02"/>
    <w:rsid w:val="000300DF"/>
    <w:rsid w:val="00053462"/>
    <w:rsid w:val="000718C1"/>
    <w:rsid w:val="00082FBD"/>
    <w:rsid w:val="00092F15"/>
    <w:rsid w:val="000A6EE5"/>
    <w:rsid w:val="000C0235"/>
    <w:rsid w:val="000C1089"/>
    <w:rsid w:val="000E7FBC"/>
    <w:rsid w:val="000F03B9"/>
    <w:rsid w:val="000F6262"/>
    <w:rsid w:val="000F7705"/>
    <w:rsid w:val="00103C25"/>
    <w:rsid w:val="00110BE6"/>
    <w:rsid w:val="001112EF"/>
    <w:rsid w:val="00167BBF"/>
    <w:rsid w:val="0017182B"/>
    <w:rsid w:val="00171D72"/>
    <w:rsid w:val="001757DF"/>
    <w:rsid w:val="00176B18"/>
    <w:rsid w:val="00186104"/>
    <w:rsid w:val="00195743"/>
    <w:rsid w:val="001A248C"/>
    <w:rsid w:val="001A3748"/>
    <w:rsid w:val="001A7051"/>
    <w:rsid w:val="001B5E55"/>
    <w:rsid w:val="001C0B5B"/>
    <w:rsid w:val="001D23AD"/>
    <w:rsid w:val="001D4A17"/>
    <w:rsid w:val="001E013E"/>
    <w:rsid w:val="001E4EC7"/>
    <w:rsid w:val="00203858"/>
    <w:rsid w:val="002061CB"/>
    <w:rsid w:val="00212368"/>
    <w:rsid w:val="00217537"/>
    <w:rsid w:val="00233C3B"/>
    <w:rsid w:val="00240634"/>
    <w:rsid w:val="00245DA1"/>
    <w:rsid w:val="00250734"/>
    <w:rsid w:val="00256BF3"/>
    <w:rsid w:val="00264CA6"/>
    <w:rsid w:val="00266286"/>
    <w:rsid w:val="00280F6E"/>
    <w:rsid w:val="00282099"/>
    <w:rsid w:val="00293552"/>
    <w:rsid w:val="00294C48"/>
    <w:rsid w:val="002E29F3"/>
    <w:rsid w:val="002E7510"/>
    <w:rsid w:val="002F0C66"/>
    <w:rsid w:val="00312984"/>
    <w:rsid w:val="003138B2"/>
    <w:rsid w:val="00321470"/>
    <w:rsid w:val="00322A07"/>
    <w:rsid w:val="003236BC"/>
    <w:rsid w:val="00345A03"/>
    <w:rsid w:val="003463BD"/>
    <w:rsid w:val="003530AC"/>
    <w:rsid w:val="003601AE"/>
    <w:rsid w:val="003A7177"/>
    <w:rsid w:val="003C0D9B"/>
    <w:rsid w:val="003C58A3"/>
    <w:rsid w:val="003D4871"/>
    <w:rsid w:val="003D7BBE"/>
    <w:rsid w:val="004000E5"/>
    <w:rsid w:val="0042313B"/>
    <w:rsid w:val="00430F5A"/>
    <w:rsid w:val="00443376"/>
    <w:rsid w:val="00445F69"/>
    <w:rsid w:val="0044655E"/>
    <w:rsid w:val="00453E92"/>
    <w:rsid w:val="0046458B"/>
    <w:rsid w:val="00481548"/>
    <w:rsid w:val="004A687F"/>
    <w:rsid w:val="004C5AF8"/>
    <w:rsid w:val="004E0D04"/>
    <w:rsid w:val="004E5B9F"/>
    <w:rsid w:val="00504E58"/>
    <w:rsid w:val="005214D3"/>
    <w:rsid w:val="00536E6E"/>
    <w:rsid w:val="00547495"/>
    <w:rsid w:val="0056397A"/>
    <w:rsid w:val="00591CB7"/>
    <w:rsid w:val="00592D9F"/>
    <w:rsid w:val="005B41AA"/>
    <w:rsid w:val="005B649C"/>
    <w:rsid w:val="005B7103"/>
    <w:rsid w:val="005E1855"/>
    <w:rsid w:val="005F05F6"/>
    <w:rsid w:val="00611096"/>
    <w:rsid w:val="00624D09"/>
    <w:rsid w:val="00625A87"/>
    <w:rsid w:val="00627057"/>
    <w:rsid w:val="00630A05"/>
    <w:rsid w:val="006768A9"/>
    <w:rsid w:val="006B1B5B"/>
    <w:rsid w:val="006E0FE5"/>
    <w:rsid w:val="00701148"/>
    <w:rsid w:val="0070172C"/>
    <w:rsid w:val="007525D5"/>
    <w:rsid w:val="00756C5A"/>
    <w:rsid w:val="007E38D0"/>
    <w:rsid w:val="007E4EE0"/>
    <w:rsid w:val="007E7376"/>
    <w:rsid w:val="008113E3"/>
    <w:rsid w:val="00812B94"/>
    <w:rsid w:val="008214B3"/>
    <w:rsid w:val="00826097"/>
    <w:rsid w:val="00826EC7"/>
    <w:rsid w:val="00827D06"/>
    <w:rsid w:val="00835041"/>
    <w:rsid w:val="00843E63"/>
    <w:rsid w:val="008503E4"/>
    <w:rsid w:val="00854881"/>
    <w:rsid w:val="00856150"/>
    <w:rsid w:val="00862AEC"/>
    <w:rsid w:val="008728F2"/>
    <w:rsid w:val="00882FBF"/>
    <w:rsid w:val="00886FDB"/>
    <w:rsid w:val="00887C3A"/>
    <w:rsid w:val="008A26F9"/>
    <w:rsid w:val="008A2EBE"/>
    <w:rsid w:val="008B206E"/>
    <w:rsid w:val="008D6636"/>
    <w:rsid w:val="008E6BDD"/>
    <w:rsid w:val="008E7ED0"/>
    <w:rsid w:val="0091441A"/>
    <w:rsid w:val="0095179E"/>
    <w:rsid w:val="0095413A"/>
    <w:rsid w:val="009815B6"/>
    <w:rsid w:val="00982594"/>
    <w:rsid w:val="009B2B4D"/>
    <w:rsid w:val="009B5EAB"/>
    <w:rsid w:val="009D5147"/>
    <w:rsid w:val="009E0E15"/>
    <w:rsid w:val="009E243D"/>
    <w:rsid w:val="009E57E3"/>
    <w:rsid w:val="00A22AA9"/>
    <w:rsid w:val="00A371A5"/>
    <w:rsid w:val="00A532AB"/>
    <w:rsid w:val="00A53547"/>
    <w:rsid w:val="00AA3FE0"/>
    <w:rsid w:val="00AB1B64"/>
    <w:rsid w:val="00AD2228"/>
    <w:rsid w:val="00AD6634"/>
    <w:rsid w:val="00AD66AA"/>
    <w:rsid w:val="00AE3FFF"/>
    <w:rsid w:val="00AF11DF"/>
    <w:rsid w:val="00AF5333"/>
    <w:rsid w:val="00AF6AF5"/>
    <w:rsid w:val="00B01D25"/>
    <w:rsid w:val="00B109F8"/>
    <w:rsid w:val="00B14F0D"/>
    <w:rsid w:val="00B520F9"/>
    <w:rsid w:val="00B569F3"/>
    <w:rsid w:val="00B83AA8"/>
    <w:rsid w:val="00BA17CD"/>
    <w:rsid w:val="00BA5344"/>
    <w:rsid w:val="00BB4DD7"/>
    <w:rsid w:val="00BB7FB4"/>
    <w:rsid w:val="00BD4D32"/>
    <w:rsid w:val="00BE67B8"/>
    <w:rsid w:val="00C07ADD"/>
    <w:rsid w:val="00C117A5"/>
    <w:rsid w:val="00C1763C"/>
    <w:rsid w:val="00C24607"/>
    <w:rsid w:val="00C33E15"/>
    <w:rsid w:val="00C34386"/>
    <w:rsid w:val="00C413B8"/>
    <w:rsid w:val="00C44AC6"/>
    <w:rsid w:val="00C75E87"/>
    <w:rsid w:val="00CA1D4B"/>
    <w:rsid w:val="00CA56E6"/>
    <w:rsid w:val="00CB2228"/>
    <w:rsid w:val="00CD0564"/>
    <w:rsid w:val="00CE2785"/>
    <w:rsid w:val="00CF7503"/>
    <w:rsid w:val="00D0010A"/>
    <w:rsid w:val="00D01688"/>
    <w:rsid w:val="00D152D7"/>
    <w:rsid w:val="00D47E99"/>
    <w:rsid w:val="00D52B7D"/>
    <w:rsid w:val="00D56E32"/>
    <w:rsid w:val="00D731F5"/>
    <w:rsid w:val="00D94CB9"/>
    <w:rsid w:val="00DA74E8"/>
    <w:rsid w:val="00DB1930"/>
    <w:rsid w:val="00DB5970"/>
    <w:rsid w:val="00DD1D42"/>
    <w:rsid w:val="00DE2C9C"/>
    <w:rsid w:val="00DF1B7A"/>
    <w:rsid w:val="00DF218E"/>
    <w:rsid w:val="00DF289A"/>
    <w:rsid w:val="00DF2AFE"/>
    <w:rsid w:val="00E07D2B"/>
    <w:rsid w:val="00E12741"/>
    <w:rsid w:val="00E14CA2"/>
    <w:rsid w:val="00E26D69"/>
    <w:rsid w:val="00E370C4"/>
    <w:rsid w:val="00E571DB"/>
    <w:rsid w:val="00E93392"/>
    <w:rsid w:val="00EA0551"/>
    <w:rsid w:val="00EA3BFB"/>
    <w:rsid w:val="00EA7202"/>
    <w:rsid w:val="00EF313E"/>
    <w:rsid w:val="00F173F2"/>
    <w:rsid w:val="00F20472"/>
    <w:rsid w:val="00F21280"/>
    <w:rsid w:val="00F2173C"/>
    <w:rsid w:val="00F37DB4"/>
    <w:rsid w:val="00F42675"/>
    <w:rsid w:val="00F479FF"/>
    <w:rsid w:val="00F75F53"/>
    <w:rsid w:val="00F96EEB"/>
    <w:rsid w:val="00FA6108"/>
    <w:rsid w:val="00FB6189"/>
    <w:rsid w:val="00FC22F8"/>
    <w:rsid w:val="00FC63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612">
      <o:colormenu v:ext="edit" fillcolor="none" strokecolor="none"/>
    </o:shapedefaults>
    <o:shapelayout v:ext="edit">
      <o:idmap v:ext="edit" data="1"/>
      <o:rules v:ext="edit">
        <o:r id="V:Rule13" type="connector" idref="#_x0000_s1351"/>
        <o:r id="V:Rule14" type="connector" idref="#_x0000_s1352"/>
        <o:r id="V:Rule15" type="connector" idref="#_x0000_s1345"/>
        <o:r id="V:Rule16" type="connector" idref="#_x0000_s1261"/>
        <o:r id="V:Rule17" type="connector" idref="#_x0000_s1553"/>
        <o:r id="V:Rule18" type="connector" idref="#_x0000_s1262"/>
        <o:r id="V:Rule19" type="connector" idref="#_x0000_s1353"/>
        <o:r id="V:Rule20" type="connector" idref="#_x0000_s1569"/>
        <o:r id="V:Rule21" type="connector" idref="#_x0000_s1260"/>
        <o:r id="V:Rule22" type="connector" idref="#_x0000_s1566"/>
        <o:r id="V:Rule23" type="connector" idref="#_x0000_s1560"/>
        <o:r id="V:Rule24" type="connector" idref="#_x0000_s1355"/>
      </o:rules>
      <o:regrouptable v:ext="edit">
        <o:entry new="1" old="0"/>
        <o:entry new="2" old="0"/>
        <o:entry new="3" old="0"/>
        <o:entry new="4" old="0"/>
        <o:entry new="5" old="4"/>
        <o:entry new="6" old="0"/>
        <o:entry new="7" old="0"/>
        <o:entry new="8" old="7"/>
        <o:entry new="9" old="0"/>
        <o:entry new="10" old="9"/>
        <o:entry new="11" old="0"/>
        <o:entry new="12" old="0"/>
        <o:entry new="13" old="0"/>
        <o:entry new="14" old="0"/>
        <o:entry new="15" old="0"/>
        <o:entry new="16" old="0"/>
        <o:entry new="17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532AB"/>
    <w:rPr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33C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481548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481548"/>
  </w:style>
  <w:style w:type="paragraph" w:styleId="Footer">
    <w:name w:val="footer"/>
    <w:basedOn w:val="Normal"/>
    <w:rsid w:val="00481548"/>
    <w:pPr>
      <w:tabs>
        <w:tab w:val="center" w:pos="4153"/>
        <w:tab w:val="right" w:pos="8306"/>
      </w:tabs>
    </w:pPr>
  </w:style>
  <w:style w:type="paragraph" w:styleId="BalloonText">
    <w:name w:val="Balloon Text"/>
    <w:basedOn w:val="Normal"/>
    <w:semiHidden/>
    <w:rsid w:val="003601AE"/>
    <w:rPr>
      <w:rFonts w:ascii="Tahoma" w:hAnsi="Tahoma"/>
      <w:sz w:val="16"/>
      <w:szCs w:val="18"/>
    </w:rPr>
  </w:style>
  <w:style w:type="paragraph" w:styleId="ListParagraph">
    <w:name w:val="List Paragraph"/>
    <w:basedOn w:val="Normal"/>
    <w:uiPriority w:val="34"/>
    <w:qFormat/>
    <w:rsid w:val="008113E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6080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90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3131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image" Target="media/image3.jpe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A80350-2754-45A2-9027-497717BDBE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5</Pages>
  <Words>555</Words>
  <Characters>3204</Characters>
  <Application>Microsoft Office Word</Application>
  <DocSecurity>0</DocSecurity>
  <Lines>26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Microsoft Corporation</Company>
  <LinksUpToDate>false</LinksUpToDate>
  <CharactersWithSpaces>37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iLLuSioN</dc:creator>
  <cp:keywords/>
  <dc:description/>
  <cp:lastModifiedBy>Khon Kaen University</cp:lastModifiedBy>
  <cp:revision>4</cp:revision>
  <cp:lastPrinted>2009-12-08T08:12:00Z</cp:lastPrinted>
  <dcterms:created xsi:type="dcterms:W3CDTF">2010-12-18T04:27:00Z</dcterms:created>
  <dcterms:modified xsi:type="dcterms:W3CDTF">2010-12-18T0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